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21E9" w:rsidRDefault="002D21E9" w:rsidP="002D21E9">
      <w:pPr>
        <w:spacing w:line="360" w:lineRule="auto"/>
        <w:ind w:leftChars="100" w:left="210"/>
        <w:jc w:val="center"/>
        <w:textAlignment w:val="center"/>
        <w:rPr>
          <w:rFonts w:asciiTheme="majorEastAsia" w:eastAsiaTheme="majorEastAsia" w:hAnsiTheme="majorEastAsia" w:cstheme="majorEastAsia"/>
          <w:bCs/>
          <w:sz w:val="28"/>
          <w:szCs w:val="28"/>
        </w:rPr>
      </w:pPr>
      <w:proofErr w:type="gramStart"/>
      <w:r>
        <w:rPr>
          <w:rFonts w:asciiTheme="majorEastAsia" w:eastAsiaTheme="majorEastAsia" w:hAnsiTheme="majorEastAsia" w:cstheme="majorEastAsia" w:hint="eastAsia"/>
          <w:bCs/>
          <w:sz w:val="28"/>
          <w:szCs w:val="28"/>
        </w:rPr>
        <w:t>昆八中</w:t>
      </w:r>
      <w:proofErr w:type="gramEnd"/>
      <w:r>
        <w:rPr>
          <w:rFonts w:asciiTheme="majorEastAsia" w:eastAsiaTheme="majorEastAsia" w:hAnsiTheme="majorEastAsia" w:cstheme="majorEastAsia" w:hint="eastAsia"/>
          <w:bCs/>
          <w:sz w:val="28"/>
          <w:szCs w:val="28"/>
        </w:rPr>
        <w:t>2021-2022学年度上学期月考二</w:t>
      </w:r>
    </w:p>
    <w:p w:rsidR="002D21E9" w:rsidRDefault="002D21E9" w:rsidP="002D21E9">
      <w:pPr>
        <w:spacing w:line="360" w:lineRule="auto"/>
        <w:jc w:val="center"/>
        <w:textAlignment w:val="center"/>
        <w:rPr>
          <w:rFonts w:ascii="黑体" w:eastAsia="黑体" w:hAnsi="黑体" w:cs="黑体"/>
          <w:bCs/>
          <w:sz w:val="44"/>
          <w:szCs w:val="44"/>
        </w:rPr>
      </w:pPr>
      <w:r>
        <w:rPr>
          <w:rFonts w:ascii="黑体" w:eastAsia="黑体" w:hAnsi="黑体" w:cs="黑体" w:hint="eastAsia"/>
          <w:bCs/>
          <w:sz w:val="44"/>
          <w:szCs w:val="44"/>
        </w:rPr>
        <w:t>特色高二数学</w:t>
      </w:r>
      <w:r w:rsidR="00167B71">
        <w:rPr>
          <w:rFonts w:ascii="黑体" w:eastAsia="黑体" w:hAnsi="黑体" w:cs="黑体" w:hint="eastAsia"/>
          <w:bCs/>
          <w:sz w:val="44"/>
          <w:szCs w:val="44"/>
        </w:rPr>
        <w:t>答案</w:t>
      </w:r>
    </w:p>
    <w:p w:rsidR="00CF2C15" w:rsidRPr="00EB2D09" w:rsidRDefault="00CF2C15" w:rsidP="00CF2C15">
      <w:pPr>
        <w:spacing w:line="360" w:lineRule="auto"/>
        <w:textAlignment w:val="center"/>
        <w:rPr>
          <w:bCs/>
        </w:rPr>
      </w:pPr>
      <w:r w:rsidRPr="00EB2D09">
        <w:rPr>
          <w:rFonts w:hint="eastAsia"/>
          <w:bCs/>
        </w:rPr>
        <w:t>一、选择题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11"/>
        <w:gridCol w:w="811"/>
        <w:gridCol w:w="811"/>
        <w:gridCol w:w="811"/>
        <w:gridCol w:w="811"/>
        <w:gridCol w:w="811"/>
        <w:gridCol w:w="811"/>
        <w:gridCol w:w="811"/>
        <w:gridCol w:w="812"/>
        <w:gridCol w:w="812"/>
        <w:gridCol w:w="812"/>
        <w:gridCol w:w="812"/>
      </w:tblGrid>
      <w:tr w:rsidR="00CF2C15" w:rsidTr="00A34D15">
        <w:tc>
          <w:tcPr>
            <w:tcW w:w="811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1</w:t>
            </w:r>
          </w:p>
        </w:tc>
        <w:tc>
          <w:tcPr>
            <w:tcW w:w="811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2</w:t>
            </w:r>
          </w:p>
        </w:tc>
        <w:tc>
          <w:tcPr>
            <w:tcW w:w="811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3</w:t>
            </w:r>
          </w:p>
        </w:tc>
        <w:tc>
          <w:tcPr>
            <w:tcW w:w="811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4</w:t>
            </w:r>
          </w:p>
        </w:tc>
        <w:tc>
          <w:tcPr>
            <w:tcW w:w="811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5</w:t>
            </w:r>
          </w:p>
        </w:tc>
        <w:tc>
          <w:tcPr>
            <w:tcW w:w="811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6</w:t>
            </w:r>
          </w:p>
        </w:tc>
        <w:tc>
          <w:tcPr>
            <w:tcW w:w="811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7</w:t>
            </w:r>
          </w:p>
        </w:tc>
        <w:tc>
          <w:tcPr>
            <w:tcW w:w="811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8</w:t>
            </w:r>
          </w:p>
        </w:tc>
        <w:tc>
          <w:tcPr>
            <w:tcW w:w="812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9</w:t>
            </w:r>
          </w:p>
        </w:tc>
        <w:tc>
          <w:tcPr>
            <w:tcW w:w="812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10</w:t>
            </w:r>
          </w:p>
        </w:tc>
        <w:tc>
          <w:tcPr>
            <w:tcW w:w="812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11</w:t>
            </w:r>
          </w:p>
        </w:tc>
        <w:tc>
          <w:tcPr>
            <w:tcW w:w="812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12</w:t>
            </w:r>
          </w:p>
        </w:tc>
      </w:tr>
      <w:tr w:rsidR="00CF2C15" w:rsidTr="00A34D15">
        <w:tc>
          <w:tcPr>
            <w:tcW w:w="811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A</w:t>
            </w:r>
          </w:p>
        </w:tc>
        <w:tc>
          <w:tcPr>
            <w:tcW w:w="811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B</w:t>
            </w:r>
          </w:p>
        </w:tc>
        <w:tc>
          <w:tcPr>
            <w:tcW w:w="811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B</w:t>
            </w:r>
          </w:p>
        </w:tc>
        <w:tc>
          <w:tcPr>
            <w:tcW w:w="811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C</w:t>
            </w:r>
          </w:p>
        </w:tc>
        <w:tc>
          <w:tcPr>
            <w:tcW w:w="811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D</w:t>
            </w:r>
          </w:p>
        </w:tc>
        <w:tc>
          <w:tcPr>
            <w:tcW w:w="811" w:type="dxa"/>
          </w:tcPr>
          <w:p w:rsidR="00CF2C15" w:rsidRDefault="009767B6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C</w:t>
            </w:r>
          </w:p>
        </w:tc>
        <w:tc>
          <w:tcPr>
            <w:tcW w:w="811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B</w:t>
            </w:r>
          </w:p>
        </w:tc>
        <w:tc>
          <w:tcPr>
            <w:tcW w:w="811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A</w:t>
            </w:r>
          </w:p>
        </w:tc>
        <w:tc>
          <w:tcPr>
            <w:tcW w:w="812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ACD</w:t>
            </w:r>
          </w:p>
        </w:tc>
        <w:tc>
          <w:tcPr>
            <w:tcW w:w="812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ABD</w:t>
            </w:r>
          </w:p>
        </w:tc>
        <w:tc>
          <w:tcPr>
            <w:tcW w:w="812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BD</w:t>
            </w:r>
          </w:p>
        </w:tc>
        <w:tc>
          <w:tcPr>
            <w:tcW w:w="812" w:type="dxa"/>
          </w:tcPr>
          <w:p w:rsidR="00CF2C15" w:rsidRDefault="00CF2C15" w:rsidP="00A34D15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CD</w:t>
            </w:r>
          </w:p>
        </w:tc>
      </w:tr>
    </w:tbl>
    <w:p w:rsidR="00CF2C15" w:rsidRPr="00EB2D09" w:rsidRDefault="00CF2C15" w:rsidP="00CF2C15">
      <w:pPr>
        <w:widowControl w:val="0"/>
        <w:numPr>
          <w:ilvl w:val="0"/>
          <w:numId w:val="1"/>
        </w:numPr>
        <w:spacing w:line="360" w:lineRule="auto"/>
        <w:textAlignment w:val="center"/>
        <w:rPr>
          <w:bCs/>
        </w:rPr>
      </w:pPr>
      <w:r w:rsidRPr="00EB2D09">
        <w:rPr>
          <w:rFonts w:hint="eastAsia"/>
          <w:bCs/>
        </w:rPr>
        <w:t>填空题</w:t>
      </w:r>
    </w:p>
    <w:p w:rsidR="00167B71" w:rsidRDefault="004A4C06" w:rsidP="00167B71">
      <w:pPr>
        <w:spacing w:line="360" w:lineRule="auto"/>
        <w:textAlignment w:val="center"/>
      </w:pPr>
      <w:r w:rsidRPr="004A4C06">
        <w:rPr>
          <w:rFonts w:hint="eastAsia"/>
        </w:rPr>
        <w:t>13.</w:t>
      </w:r>
      <w:r w:rsidR="00167B71" w:rsidRPr="00167B71">
        <w:t xml:space="preserve"> </w:t>
      </w:r>
      <w:r w:rsidR="00167B71" w:rsidRPr="00D108D5"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e472e2834814474a91b8ffcdc28fbcf" style="width:16.5pt;height:13.5pt" o:ole="">
            <v:imagedata r:id="rId9" o:title=""/>
          </v:shape>
          <o:OLEObject Type="Embed" ProgID="Equation.DSMT4" ShapeID="_x0000_i1025" DrawAspect="Content" ObjectID="_1700307835" r:id="rId10"/>
        </w:object>
      </w:r>
      <w:r w:rsidR="00167B71">
        <w:rPr>
          <w:rFonts w:hint="eastAsia"/>
        </w:rPr>
        <w:t xml:space="preserve">        </w:t>
      </w:r>
      <w:r w:rsidR="00D108D5" w:rsidRPr="00D108D5">
        <w:rPr>
          <w:rFonts w:hint="eastAsia"/>
        </w:rPr>
        <w:t>14</w:t>
      </w:r>
      <w:r w:rsidR="00D108D5" w:rsidRPr="00D108D5">
        <w:t>．</w:t>
      </w:r>
      <w:r w:rsidR="00167B71">
        <w:object w:dxaOrig="420" w:dyaOrig="300">
          <v:shape id="_x0000_i1026" type="#_x0000_t75" alt="eqId04393053cffe4920bd3edea7f3a824c6" style="width:21.5pt;height:15pt" o:ole="">
            <v:imagedata r:id="rId11" o:title=""/>
          </v:shape>
          <o:OLEObject Type="Embed" ProgID="Equation.DSMT4" ShapeID="_x0000_i1026" DrawAspect="Content" ObjectID="_1700307836" r:id="rId12"/>
        </w:object>
      </w:r>
      <w:r w:rsidR="00167B71">
        <w:rPr>
          <w:rFonts w:hint="eastAsia"/>
        </w:rPr>
        <w:t xml:space="preserve">       </w:t>
      </w:r>
      <w:r w:rsidR="00466776" w:rsidRPr="00466776">
        <w:rPr>
          <w:rFonts w:hint="eastAsia"/>
        </w:rPr>
        <w:t>15</w:t>
      </w:r>
      <w:r w:rsidR="00466776" w:rsidRPr="00466776">
        <w:t>．</w:t>
      </w:r>
      <w:r w:rsidR="00167B71">
        <w:t xml:space="preserve"> </w:t>
      </w:r>
      <w:r w:rsidR="00167B71">
        <w:object w:dxaOrig="220" w:dyaOrig="620">
          <v:shape id="_x0000_i1027" type="#_x0000_t75" alt="eqIddc911a6bbd87453b803a6ff807977f94" style="width:9.5pt;height:31pt" o:ole="">
            <v:imagedata r:id="rId13" o:title=""/>
          </v:shape>
          <o:OLEObject Type="Embed" ProgID="Equation.DSMT4" ShapeID="_x0000_i1027" DrawAspect="Content" ObjectID="_1700307837" r:id="rId14"/>
        </w:object>
      </w:r>
      <w:r w:rsidR="00167B71">
        <w:rPr>
          <w:rFonts w:hint="eastAsia"/>
        </w:rPr>
        <w:t xml:space="preserve">         </w:t>
      </w:r>
      <w:r w:rsidR="00D40E0A" w:rsidRPr="00D40E0A">
        <w:t>1</w:t>
      </w:r>
      <w:r w:rsidR="00D40E0A" w:rsidRPr="00D40E0A">
        <w:rPr>
          <w:rFonts w:hint="eastAsia"/>
        </w:rPr>
        <w:t>6</w:t>
      </w:r>
      <w:r w:rsidR="00D40E0A" w:rsidRPr="00D40E0A">
        <w:t>．</w:t>
      </w:r>
      <w:r w:rsidR="00167B71">
        <w:object w:dxaOrig="317" w:dyaOrig="546">
          <v:shape id="_x0000_i1028" type="#_x0000_t75" alt="eqIddc911a6bbd87453b803a6ff807977f94" style="width:14pt;height:27.5pt" o:ole="">
            <v:imagedata r:id="rId15" o:title="eqIddc911a6bbd87453b803a6ff807977f94"/>
          </v:shape>
          <o:OLEObject Type="Embed" ProgID="Equation.DSMT4" ShapeID="_x0000_i1028" DrawAspect="Content" ObjectID="_1700307838" r:id="rId16"/>
        </w:object>
      </w:r>
    </w:p>
    <w:p w:rsidR="00E05AB5" w:rsidRPr="00E05AB5" w:rsidRDefault="00167B71" w:rsidP="00167B71">
      <w:pPr>
        <w:spacing w:line="360" w:lineRule="auto"/>
        <w:textAlignment w:val="center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三、</w:t>
      </w:r>
      <w:r w:rsidR="002D21E9">
        <w:rPr>
          <w:rFonts w:ascii="Times New Roman" w:hAnsi="Times New Roman" w:hint="eastAsia"/>
          <w:b/>
        </w:rPr>
        <w:t>解答题</w:t>
      </w:r>
    </w:p>
    <w:p w:rsidR="00E05AB5" w:rsidRPr="00A645C7" w:rsidRDefault="00E05AB5" w:rsidP="00167B71">
      <w:pPr>
        <w:spacing w:line="360" w:lineRule="auto"/>
        <w:textAlignment w:val="center"/>
      </w:pPr>
      <w:r w:rsidRPr="00A645C7">
        <w:rPr>
          <w:rFonts w:hint="eastAsia"/>
        </w:rPr>
        <w:t>17</w:t>
      </w:r>
      <w:r w:rsidRPr="00A645C7">
        <w:t>．</w:t>
      </w:r>
      <w:r w:rsidR="00167B71">
        <w:t>（本题满分</w:t>
      </w:r>
      <w:r w:rsidR="00167B71">
        <w:rPr>
          <w:rFonts w:hint="eastAsia"/>
        </w:rPr>
        <w:t>10</w:t>
      </w:r>
      <w:r w:rsidR="00167B71">
        <w:rPr>
          <w:rFonts w:hint="eastAsia"/>
        </w:rPr>
        <w:t>分</w:t>
      </w:r>
      <w:r w:rsidR="00167B71">
        <w:t>）</w:t>
      </w:r>
      <w:r w:rsidR="00167B71" w:rsidRPr="00A645C7">
        <w:t xml:space="preserve"> </w:t>
      </w:r>
    </w:p>
    <w:p w:rsidR="00E05AB5" w:rsidRDefault="00E05AB5" w:rsidP="00E05AB5">
      <w:pPr>
        <w:spacing w:line="360" w:lineRule="auto"/>
        <w:textAlignment w:val="center"/>
      </w:pPr>
      <w:r>
        <w:t>解</w:t>
      </w:r>
      <w:r>
        <w:rPr>
          <w:rFonts w:hint="eastAsia"/>
        </w:rPr>
        <w:t>：</w:t>
      </w:r>
      <w:r>
        <w:t>（</w:t>
      </w:r>
      <w:r>
        <w:t>1</w:t>
      </w:r>
      <w:r>
        <w:t>）频率分布直方图如下图所示：</w:t>
      </w:r>
    </w:p>
    <w:p w:rsidR="00E05AB5" w:rsidRDefault="00E05AB5" w:rsidP="00E05AB5">
      <w:pPr>
        <w:spacing w:line="360" w:lineRule="auto"/>
        <w:textAlignment w:val="center"/>
      </w:pPr>
      <w:r>
        <w:rPr>
          <w:noProof/>
        </w:rPr>
        <w:drawing>
          <wp:inline distT="0" distB="0" distL="0" distR="0" wp14:anchorId="0F41F1D2" wp14:editId="6FE6D011">
            <wp:extent cx="2996408" cy="2870053"/>
            <wp:effectExtent l="0" t="0" r="0" b="6985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6742089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997869" cy="2871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AB5" w:rsidRDefault="00E05AB5" w:rsidP="00E05AB5">
      <w:pPr>
        <w:spacing w:line="360" w:lineRule="auto"/>
        <w:textAlignment w:val="center"/>
      </w:pPr>
      <w:r>
        <w:t>（</w:t>
      </w:r>
      <w:r>
        <w:t>2</w:t>
      </w:r>
      <w:r>
        <w:t>）根据以上数据，该家庭使用节水龙头后</w:t>
      </w:r>
      <w:r>
        <w:object w:dxaOrig="264" w:dyaOrig="246">
          <v:shape id="_x0000_i1029" type="#_x0000_t75" alt="eqIdd6c0e3ca15b3431487f3ef7f69c1d8a5" style="width:13.5pt;height:12.5pt" o:ole="">
            <v:imagedata r:id="rId18" o:title="eqIdd6c0e3ca15b3431487f3ef7f69c1d8a5"/>
          </v:shape>
          <o:OLEObject Type="Embed" ProgID="Equation.DSMT4" ShapeID="_x0000_i1029" DrawAspect="Content" ObjectID="_1700307839" r:id="rId19"/>
        </w:object>
      </w:r>
      <w:r>
        <w:t>天日用水量小于</w:t>
      </w:r>
      <w:r>
        <w:object w:dxaOrig="651" w:dyaOrig="279">
          <v:shape id="_x0000_i1030" type="#_x0000_t75" alt="eqId3d45c1334be04513a29db66de4d1a85c" style="width:32.5pt;height:14pt" o:ole="">
            <v:imagedata r:id="rId20" o:title="eqId3d45c1334be04513a29db66de4d1a85c"/>
          </v:shape>
          <o:OLEObject Type="Embed" ProgID="Equation.DSMT4" ShapeID="_x0000_i1030" DrawAspect="Content" ObjectID="_1700307840" r:id="rId21"/>
        </w:object>
      </w:r>
      <w:r>
        <w:t>的频率为</w:t>
      </w:r>
    </w:p>
    <w:p w:rsidR="00E05AB5" w:rsidRDefault="00E05AB5" w:rsidP="00E05AB5">
      <w:pPr>
        <w:spacing w:line="360" w:lineRule="auto"/>
        <w:textAlignment w:val="center"/>
      </w:pPr>
      <w:r>
        <w:object w:dxaOrig="3854" w:dyaOrig="251">
          <v:shape id="_x0000_i1031" type="#_x0000_t75" alt="eqIda671fd2ba28d4ad3a58efe51dae8449e" style="width:192.5pt;height:12.5pt" o:ole="">
            <v:imagedata r:id="rId22" o:title="eqIda671fd2ba28d4ad3a58efe51dae8449e"/>
          </v:shape>
          <o:OLEObject Type="Embed" ProgID="Equation.DSMT4" ShapeID="_x0000_i1031" DrawAspect="Content" ObjectID="_1700307841" r:id="rId23"/>
        </w:object>
      </w:r>
      <w:r>
        <w:t>；</w:t>
      </w:r>
    </w:p>
    <w:p w:rsidR="00E05AB5" w:rsidRDefault="00E05AB5" w:rsidP="00E05AB5">
      <w:pPr>
        <w:spacing w:line="360" w:lineRule="auto"/>
        <w:textAlignment w:val="center"/>
      </w:pPr>
      <w:r>
        <w:t>因此该家庭使用节水龙头后日用水量小于</w:t>
      </w:r>
      <w:r>
        <w:object w:dxaOrig="651" w:dyaOrig="279">
          <v:shape id="_x0000_i1032" type="#_x0000_t75" alt="eqId3d45c1334be04513a29db66de4d1a85c" style="width:32.5pt;height:14pt" o:ole="">
            <v:imagedata r:id="rId20" o:title="eqId3d45c1334be04513a29db66de4d1a85c"/>
          </v:shape>
          <o:OLEObject Type="Embed" ProgID="Equation.DSMT4" ShapeID="_x0000_i1032" DrawAspect="Content" ObjectID="_1700307842" r:id="rId24"/>
        </w:object>
      </w:r>
      <w:r>
        <w:t>的概率的估计值为</w:t>
      </w:r>
      <w:r>
        <w:object w:dxaOrig="422" w:dyaOrig="248">
          <v:shape id="_x0000_i1033" type="#_x0000_t75" alt="eqIdd0e37d2376f6471a8b121f142245bd46" style="width:21pt;height:12.5pt" o:ole="">
            <v:imagedata r:id="rId25" o:title="eqIdd0e37d2376f6471a8b121f142245bd46"/>
          </v:shape>
          <o:OLEObject Type="Embed" ProgID="Equation.DSMT4" ShapeID="_x0000_i1033" DrawAspect="Content" ObjectID="_1700307843" r:id="rId26"/>
        </w:object>
      </w:r>
      <w:r>
        <w:t>；</w:t>
      </w:r>
    </w:p>
    <w:p w:rsidR="00E05AB5" w:rsidRDefault="00E05AB5" w:rsidP="00E05AB5">
      <w:pPr>
        <w:spacing w:line="360" w:lineRule="auto"/>
        <w:textAlignment w:val="center"/>
      </w:pPr>
      <w:r>
        <w:t>（</w:t>
      </w:r>
      <w:r>
        <w:t>3</w:t>
      </w:r>
      <w:r>
        <w:t>）该家庭未使用节水龙头</w:t>
      </w:r>
      <w:r>
        <w:object w:dxaOrig="264" w:dyaOrig="246">
          <v:shape id="_x0000_i1034" type="#_x0000_t75" alt="eqIdd6c0e3ca15b3431487f3ef7f69c1d8a5" style="width:13.5pt;height:12.5pt" o:ole="">
            <v:imagedata r:id="rId18" o:title="eqIdd6c0e3ca15b3431487f3ef7f69c1d8a5"/>
          </v:shape>
          <o:OLEObject Type="Embed" ProgID="Equation.DSMT4" ShapeID="_x0000_i1034" DrawAspect="Content" ObjectID="_1700307844" r:id="rId27"/>
        </w:object>
      </w:r>
      <w:r>
        <w:t>天日用水量的平均数为</w:t>
      </w:r>
    </w:p>
    <w:p w:rsidR="00E05AB5" w:rsidRDefault="00E05AB5" w:rsidP="00E05AB5">
      <w:pPr>
        <w:spacing w:line="360" w:lineRule="auto"/>
        <w:textAlignment w:val="center"/>
      </w:pPr>
      <w:r>
        <w:object w:dxaOrig="7040" w:dyaOrig="542">
          <v:shape id="_x0000_i1035" type="#_x0000_t75" alt="eqId27c4e27b0c6140d5945ef7d31804f8fd" style="width:352pt;height:27pt" o:ole="">
            <v:imagedata r:id="rId28" o:title="eqId27c4e27b0c6140d5945ef7d31804f8fd"/>
          </v:shape>
          <o:OLEObject Type="Embed" ProgID="Equation.DSMT4" ShapeID="_x0000_i1035" DrawAspect="Content" ObjectID="_1700307845" r:id="rId29"/>
        </w:object>
      </w:r>
      <w:r>
        <w:t>．</w:t>
      </w:r>
    </w:p>
    <w:p w:rsidR="00E05AB5" w:rsidRDefault="00E05AB5" w:rsidP="00E05AB5">
      <w:pPr>
        <w:spacing w:line="360" w:lineRule="auto"/>
        <w:textAlignment w:val="center"/>
      </w:pPr>
      <w:r>
        <w:t>该家庭使用了节水龙头后</w:t>
      </w:r>
      <w:r>
        <w:t>50</w:t>
      </w:r>
      <w:r>
        <w:t>天日用水量的平均数为</w:t>
      </w:r>
      <w:r>
        <w:object w:dxaOrig="6389" w:dyaOrig="541">
          <v:shape id="_x0000_i1036" type="#_x0000_t75" alt="eqIddc86a303a23b4230aa43b09ebe5b59b9" style="width:320pt;height:27pt" o:ole="">
            <v:imagedata r:id="rId30" o:title="eqIddc86a303a23b4230aa43b09ebe5b59b9"/>
          </v:shape>
          <o:OLEObject Type="Embed" ProgID="Equation.DSMT4" ShapeID="_x0000_i1036" DrawAspect="Content" ObjectID="_1700307846" r:id="rId31"/>
        </w:object>
      </w:r>
      <w:r>
        <w:t>．</w:t>
      </w:r>
    </w:p>
    <w:p w:rsidR="00E05AB5" w:rsidRDefault="00E05AB5" w:rsidP="00E05AB5">
      <w:pPr>
        <w:spacing w:line="360" w:lineRule="auto"/>
        <w:textAlignment w:val="center"/>
      </w:pPr>
      <w:r>
        <w:t>估计使用节水龙头后，一年可节省水</w:t>
      </w:r>
      <w:r>
        <w:object w:dxaOrig="2728" w:dyaOrig="382">
          <v:shape id="_x0000_i1037" type="#_x0000_t75" alt="eqId3c18334bb7594a4693440daa950e7dae" style="width:136.5pt;height:19pt" o:ole="">
            <v:imagedata r:id="rId32" o:title="eqId3c18334bb7594a4693440daa950e7dae"/>
          </v:shape>
          <o:OLEObject Type="Embed" ProgID="Equation.DSMT4" ShapeID="_x0000_i1037" DrawAspect="Content" ObjectID="_1700307847" r:id="rId33"/>
        </w:object>
      </w:r>
      <w:r>
        <w:t>．</w:t>
      </w:r>
    </w:p>
    <w:p w:rsidR="00E05AB5" w:rsidRPr="00E05AB5" w:rsidRDefault="00E05AB5" w:rsidP="00167B71">
      <w:pPr>
        <w:spacing w:line="360" w:lineRule="auto"/>
        <w:textAlignment w:val="center"/>
      </w:pPr>
      <w:r w:rsidRPr="00E05AB5">
        <w:rPr>
          <w:rFonts w:hint="eastAsia"/>
        </w:rPr>
        <w:lastRenderedPageBreak/>
        <w:t>18</w:t>
      </w:r>
      <w:r w:rsidRPr="00E05AB5">
        <w:t>．</w:t>
      </w:r>
      <w:r w:rsidR="00D108D5">
        <w:t>（本题满分</w:t>
      </w:r>
      <w:r w:rsidR="00D108D5">
        <w:rPr>
          <w:rFonts w:hint="eastAsia"/>
        </w:rPr>
        <w:t>12</w:t>
      </w:r>
      <w:r w:rsidR="00D108D5">
        <w:rPr>
          <w:rFonts w:hint="eastAsia"/>
        </w:rPr>
        <w:t>分</w:t>
      </w:r>
      <w:r w:rsidR="00D108D5">
        <w:t>）</w:t>
      </w:r>
    </w:p>
    <w:p w:rsidR="00E05AB5" w:rsidRDefault="00E05AB5" w:rsidP="00E05AB5">
      <w:pPr>
        <w:spacing w:line="360" w:lineRule="auto"/>
        <w:textAlignment w:val="center"/>
      </w:pPr>
      <w:r>
        <w:t>解：（Ⅰ）设数列</w:t>
      </w:r>
      <w:r>
        <w:object w:dxaOrig="405" w:dyaOrig="317">
          <v:shape id="_x0000_i1038" type="#_x0000_t75" alt="eqId2c1230a9ef5a4968be599681d676dd2b" style="width:20.5pt;height:16pt" o:ole="">
            <v:imagedata r:id="rId34" o:title="eqId2c1230a9ef5a4968be599681d676dd2b"/>
          </v:shape>
          <o:OLEObject Type="Embed" ProgID="Equation.DSMT4" ShapeID="_x0000_i1038" DrawAspect="Content" ObjectID="_1700307848" r:id="rId35"/>
        </w:object>
      </w:r>
      <w:r>
        <w:t>的首项为</w:t>
      </w:r>
      <w:r>
        <w:object w:dxaOrig="211" w:dyaOrig="322">
          <v:shape id="_x0000_i1039" type="#_x0000_t75" alt="eqId75691f28a5bb4c8287401017aa3a2d29" style="width:10.5pt;height:16pt" o:ole="">
            <v:imagedata r:id="rId36" o:title="eqId75691f28a5bb4c8287401017aa3a2d29"/>
          </v:shape>
          <o:OLEObject Type="Embed" ProgID="Equation.DSMT4" ShapeID="_x0000_i1039" DrawAspect="Content" ObjectID="_1700307849" r:id="rId37"/>
        </w:object>
      </w:r>
      <w:r>
        <w:t>，公差为</w:t>
      </w:r>
      <w:r>
        <w:object w:dxaOrig="193" w:dyaOrig="236">
          <v:shape id="_x0000_i1040" type="#_x0000_t75" alt="eqId096e32e1d18145d199ccbacb5a9a85fe" style="width:9.5pt;height:11.5pt" o:ole="">
            <v:imagedata r:id="rId38" o:title="eqId096e32e1d18145d199ccbacb5a9a85fe"/>
          </v:shape>
          <o:OLEObject Type="Embed" ProgID="Equation.DSMT4" ShapeID="_x0000_i1040" DrawAspect="Content" ObjectID="_1700307850" r:id="rId39"/>
        </w:object>
      </w:r>
      <w:r>
        <w:t>，</w:t>
      </w:r>
    </w:p>
    <w:p w:rsidR="00E05AB5" w:rsidRDefault="00E05AB5" w:rsidP="00E05AB5">
      <w:pPr>
        <w:spacing w:line="360" w:lineRule="auto"/>
        <w:textAlignment w:val="center"/>
      </w:pPr>
      <w:r>
        <w:t>则由</w:t>
      </w:r>
      <w:r>
        <w:object w:dxaOrig="563" w:dyaOrig="317">
          <v:shape id="_x0000_i1041" type="#_x0000_t75" alt="eqId505581627991459b9d1aaee226c5aa5c" style="width:28.5pt;height:16pt" o:ole="">
            <v:imagedata r:id="rId40" o:title="eqId505581627991459b9d1aaee226c5aa5c"/>
          </v:shape>
          <o:OLEObject Type="Embed" ProgID="Equation.DSMT4" ShapeID="_x0000_i1041" DrawAspect="Content" ObjectID="_1700307851" r:id="rId41"/>
        </w:object>
      </w:r>
      <w:r>
        <w:t>，</w:t>
      </w:r>
      <w:r>
        <w:object w:dxaOrig="651" w:dyaOrig="319">
          <v:shape id="_x0000_i1042" type="#_x0000_t75" alt="eqId04228919219243c1bee59e2cafdcaa30" style="width:32.5pt;height:16pt" o:ole="">
            <v:imagedata r:id="rId42" o:title="eqId04228919219243c1bee59e2cafdcaa30"/>
          </v:shape>
          <o:OLEObject Type="Embed" ProgID="Equation.DSMT4" ShapeID="_x0000_i1042" DrawAspect="Content" ObjectID="_1700307852" r:id="rId43"/>
        </w:object>
      </w:r>
      <w:r>
        <w:t>，得</w:t>
      </w:r>
      <w:r>
        <w:object w:dxaOrig="1338" w:dyaOrig="675">
          <v:shape id="_x0000_i1043" type="#_x0000_t75" alt="eqIdeb649aeaea9045b68b35290e111ab510" style="width:67pt;height:33.5pt" o:ole="">
            <v:imagedata r:id="rId44" o:title="eqIdeb649aeaea9045b68b35290e111ab510"/>
          </v:shape>
          <o:OLEObject Type="Embed" ProgID="Equation.DSMT4" ShapeID="_x0000_i1043" DrawAspect="Content" ObjectID="_1700307853" r:id="rId45"/>
        </w:object>
      </w:r>
      <w:r>
        <w:t>，解得</w:t>
      </w:r>
      <w:r>
        <w:object w:dxaOrig="616" w:dyaOrig="629">
          <v:shape id="_x0000_i1044" type="#_x0000_t75" alt="eqId324ce66376e54b1a8d656b5edaf30418" style="width:31pt;height:31.5pt" o:ole="">
            <v:imagedata r:id="rId46" o:title="eqId324ce66376e54b1a8d656b5edaf30418"/>
          </v:shape>
          <o:OLEObject Type="Embed" ProgID="Equation.DSMT4" ShapeID="_x0000_i1044" DrawAspect="Content" ObjectID="_1700307854" r:id="rId47"/>
        </w:object>
      </w:r>
      <w:r>
        <w:t>．</w:t>
      </w:r>
    </w:p>
    <w:p w:rsidR="00E05AB5" w:rsidRDefault="00E05AB5" w:rsidP="00E05AB5">
      <w:pPr>
        <w:spacing w:line="360" w:lineRule="auto"/>
        <w:textAlignment w:val="center"/>
      </w:pPr>
      <w:r>
        <w:object w:dxaOrig="193" w:dyaOrig="174">
          <v:shape id="_x0000_i1045" type="#_x0000_t75" alt="eqIdeccbea6c2875460c8d8e1fa31067a0e2" style="width:9.5pt;height:9pt" o:ole="">
            <v:imagedata r:id="rId48" o:title="eqIdeccbea6c2875460c8d8e1fa31067a0e2"/>
          </v:shape>
          <o:OLEObject Type="Embed" ProgID="Equation.DSMT4" ShapeID="_x0000_i1045" DrawAspect="Content" ObjectID="_1700307855" r:id="rId49"/>
        </w:object>
      </w:r>
      <w:r>
        <w:t>数列</w:t>
      </w:r>
      <w:r>
        <w:object w:dxaOrig="405" w:dyaOrig="317">
          <v:shape id="_x0000_i1046" type="#_x0000_t75" alt="eqId2c1230a9ef5a4968be599681d676dd2b" style="width:20.5pt;height:16pt" o:ole="">
            <v:imagedata r:id="rId34" o:title="eqId2c1230a9ef5a4968be599681d676dd2b"/>
          </v:shape>
          <o:OLEObject Type="Embed" ProgID="Equation.DSMT4" ShapeID="_x0000_i1046" DrawAspect="Content" ObjectID="_1700307856" r:id="rId50"/>
        </w:object>
      </w:r>
      <w:r>
        <w:t>的通项公式为</w:t>
      </w:r>
      <w:r>
        <w:object w:dxaOrig="1778" w:dyaOrig="316">
          <v:shape id="_x0000_i1047" type="#_x0000_t75" alt="eqId5c33f83a52eb4d06a2b6deedcb268d30" style="width:89pt;height:16pt" o:ole="">
            <v:imagedata r:id="rId51" o:title="eqId5c33f83a52eb4d06a2b6deedcb268d30"/>
          </v:shape>
          <o:OLEObject Type="Embed" ProgID="Equation.DSMT4" ShapeID="_x0000_i1047" DrawAspect="Content" ObjectID="_1700307857" r:id="rId52"/>
        </w:object>
      </w:r>
      <w:r>
        <w:t>．</w:t>
      </w:r>
    </w:p>
    <w:p w:rsidR="00E05AB5" w:rsidRDefault="00E05AB5" w:rsidP="00E05AB5">
      <w:pPr>
        <w:spacing w:line="360" w:lineRule="auto"/>
        <w:textAlignment w:val="center"/>
      </w:pPr>
      <w:r>
        <w:t>（Ⅱ）由</w:t>
      </w:r>
      <w:r>
        <w:object w:dxaOrig="1021" w:dyaOrig="316">
          <v:shape id="_x0000_i1048" type="#_x0000_t75" alt="eqId42cb7f5235614f8493b1889b75c1efe3" style="width:51pt;height:16pt" o:ole="">
            <v:imagedata r:id="rId53" o:title="eqId42cb7f5235614f8493b1889b75c1efe3"/>
          </v:shape>
          <o:OLEObject Type="Embed" ProgID="Equation.DSMT4" ShapeID="_x0000_i1048" DrawAspect="Content" ObjectID="_1700307858" r:id="rId54"/>
        </w:object>
      </w:r>
      <w:r>
        <w:t>，得</w:t>
      </w:r>
      <w:r>
        <w:object w:dxaOrig="1091" w:dyaOrig="332">
          <v:shape id="_x0000_i1049" type="#_x0000_t75" alt="eqId3120dec850a848fc9743e7364b0347f9" style="width:54.5pt;height:16.5pt" o:ole="">
            <v:imagedata r:id="rId55" o:title="eqId3120dec850a848fc9743e7364b0347f9"/>
          </v:shape>
          <o:OLEObject Type="Embed" ProgID="Equation.DSMT4" ShapeID="_x0000_i1049" DrawAspect="Content" ObjectID="_1700307859" r:id="rId56"/>
        </w:object>
      </w:r>
      <w:r>
        <w:t>，</w:t>
      </w:r>
    </w:p>
    <w:p w:rsidR="00E05AB5" w:rsidRDefault="00E05AB5" w:rsidP="00E05AB5">
      <w:pPr>
        <w:spacing w:line="360" w:lineRule="auto"/>
        <w:textAlignment w:val="center"/>
      </w:pPr>
      <w:r>
        <w:t>由此可得</w:t>
      </w:r>
      <w:r>
        <w:object w:dxaOrig="528" w:dyaOrig="317">
          <v:shape id="_x0000_i1050" type="#_x0000_t75" alt="eqId332298991ed249c2a9933965bc84ff56" style="width:26pt;height:16pt" o:ole="">
            <v:imagedata r:id="rId57" o:title="eqId332298991ed249c2a9933965bc84ff56"/>
          </v:shape>
          <o:OLEObject Type="Embed" ProgID="Equation.DSMT4" ShapeID="_x0000_i1050" DrawAspect="Content" ObjectID="_1700307860" r:id="rId58"/>
        </w:object>
      </w:r>
      <w:r>
        <w:t>，</w:t>
      </w:r>
      <w:r>
        <w:object w:dxaOrig="1144" w:dyaOrig="565">
          <v:shape id="_x0000_i1051" type="#_x0000_t75" alt="eqId820608a686074b22904d2b82025019df" style="width:57pt;height:28.5pt" o:ole="">
            <v:imagedata r:id="rId59" o:title="eqId820608a686074b22904d2b82025019df"/>
          </v:shape>
          <o:OLEObject Type="Embed" ProgID="Equation.DSMT4" ShapeID="_x0000_i1051" DrawAspect="Content" ObjectID="_1700307861" r:id="rId60"/>
        </w:object>
      </w:r>
      <w:r>
        <w:t>，</w:t>
      </w:r>
    </w:p>
    <w:p w:rsidR="00E05AB5" w:rsidRDefault="00E05AB5" w:rsidP="00E05AB5">
      <w:pPr>
        <w:spacing w:line="360" w:lineRule="auto"/>
        <w:textAlignment w:val="center"/>
      </w:pPr>
      <w:r>
        <w:object w:dxaOrig="193" w:dyaOrig="174">
          <v:shape id="_x0000_i1052" type="#_x0000_t75" alt="eqIdeccbea6c2875460c8d8e1fa31067a0e2" style="width:9.5pt;height:9pt" o:ole="">
            <v:imagedata r:id="rId48" o:title="eqIdeccbea6c2875460c8d8e1fa31067a0e2"/>
          </v:shape>
          <o:OLEObject Type="Embed" ProgID="Equation.DSMT4" ShapeID="_x0000_i1052" DrawAspect="Content" ObjectID="_1700307862" r:id="rId61"/>
        </w:object>
      </w:r>
      <w:r>
        <w:t>数列</w:t>
      </w:r>
      <w:r>
        <w:object w:dxaOrig="387" w:dyaOrig="317">
          <v:shape id="_x0000_i1053" type="#_x0000_t75" alt="eqIda0db2906046940e19de8782f94f34137" style="width:19pt;height:16pt" o:ole="">
            <v:imagedata r:id="rId62" o:title="eqIda0db2906046940e19de8782f94f34137"/>
          </v:shape>
          <o:OLEObject Type="Embed" ProgID="Equation.DSMT4" ShapeID="_x0000_i1053" DrawAspect="Content" ObjectID="_1700307863" r:id="rId63"/>
        </w:object>
      </w:r>
      <w:r>
        <w:t>是首项为</w:t>
      </w:r>
      <w:r>
        <w:t>2</w:t>
      </w:r>
      <w:r>
        <w:t>，公比为</w:t>
      </w:r>
      <w:r>
        <w:t>2</w:t>
      </w:r>
      <w:r>
        <w:t>的等比数列，</w:t>
      </w:r>
    </w:p>
    <w:p w:rsidR="00E05AB5" w:rsidRDefault="00E05AB5" w:rsidP="00E05AB5">
      <w:pPr>
        <w:spacing w:line="360" w:lineRule="auto"/>
        <w:textAlignment w:val="center"/>
      </w:pPr>
      <w:r>
        <w:t>又由</w:t>
      </w:r>
      <w:r>
        <w:object w:dxaOrig="1513" w:dyaOrig="303">
          <v:shape id="_x0000_i1054" type="#_x0000_t75" alt="eqId8bf3311b2ccd436bb6404addcdd3c855" style="width:75.5pt;height:15pt" o:ole="">
            <v:imagedata r:id="rId64" o:title="eqId8bf3311b2ccd436bb6404addcdd3c855"/>
          </v:shape>
          <o:OLEObject Type="Embed" ProgID="Equation.DSMT4" ShapeID="_x0000_i1054" DrawAspect="Content" ObjectID="_1700307864" r:id="rId65"/>
        </w:object>
      </w:r>
      <w:r>
        <w:t>，</w:t>
      </w:r>
    </w:p>
    <w:p w:rsidR="00E05AB5" w:rsidRDefault="00E05AB5" w:rsidP="00E05AB5">
      <w:pPr>
        <w:spacing w:line="360" w:lineRule="auto"/>
        <w:textAlignment w:val="center"/>
      </w:pPr>
      <w:r>
        <w:object w:dxaOrig="2834" w:dyaOrig="303">
          <v:shape id="_x0000_i1055" type="#_x0000_t75" alt="eqId3453a36c20d8429c9f8bb40cac671d8d" style="width:141.5pt;height:15pt" o:ole="">
            <v:imagedata r:id="rId66" o:title="eqId3453a36c20d8429c9f8bb40cac671d8d"/>
          </v:shape>
          <o:OLEObject Type="Embed" ProgID="Equation.DSMT4" ShapeID="_x0000_i1055" DrawAspect="Content" ObjectID="_1700307865" r:id="rId67"/>
        </w:object>
      </w:r>
    </w:p>
    <w:p w:rsidR="00E05AB5" w:rsidRDefault="00E05AB5" w:rsidP="00E05AB5">
      <w:pPr>
        <w:spacing w:line="360" w:lineRule="auto"/>
        <w:textAlignment w:val="center"/>
      </w:pPr>
      <w:r>
        <w:object w:dxaOrig="2693" w:dyaOrig="304">
          <v:shape id="_x0000_i1056" type="#_x0000_t75" alt="eqIdbd210d482ebe45798efe7d7036774c29" style="width:135pt;height:15.5pt" o:ole="">
            <v:imagedata r:id="rId68" o:title="eqIdbd210d482ebe45798efe7d7036774c29"/>
          </v:shape>
          <o:OLEObject Type="Embed" ProgID="Equation.DSMT4" ShapeID="_x0000_i1056" DrawAspect="Content" ObjectID="_1700307866" r:id="rId69"/>
        </w:object>
      </w:r>
    </w:p>
    <w:p w:rsidR="004A4C06" w:rsidRDefault="00E05AB5" w:rsidP="00167B71">
      <w:pPr>
        <w:spacing w:line="360" w:lineRule="auto"/>
        <w:textAlignment w:val="center"/>
      </w:pPr>
      <w:r>
        <w:object w:dxaOrig="3344" w:dyaOrig="581">
          <v:shape id="_x0000_i1057" type="#_x0000_t75" alt="eqIdda903784b5e947b3a8e8d04301504b7f" style="width:167.5pt;height:29pt" o:ole="">
            <v:imagedata r:id="rId70" o:title="eqIdda903784b5e947b3a8e8d04301504b7f"/>
          </v:shape>
          <o:OLEObject Type="Embed" ProgID="Equation.DSMT4" ShapeID="_x0000_i1057" DrawAspect="Content" ObjectID="_1700307867" r:id="rId71"/>
        </w:object>
      </w:r>
      <w:r>
        <w:t>．</w:t>
      </w:r>
    </w:p>
    <w:p w:rsidR="004A4C06" w:rsidRPr="00E05AB5" w:rsidRDefault="004A4C06" w:rsidP="00167B71">
      <w:pPr>
        <w:spacing w:line="360" w:lineRule="auto"/>
        <w:textAlignment w:val="center"/>
      </w:pPr>
      <w:r w:rsidRPr="00E05AB5">
        <w:rPr>
          <w:rFonts w:hint="eastAsia"/>
        </w:rPr>
        <w:t>1</w:t>
      </w:r>
      <w:r w:rsidR="00E05AB5" w:rsidRPr="00E05AB5">
        <w:rPr>
          <w:rFonts w:hint="eastAsia"/>
        </w:rPr>
        <w:t>9</w:t>
      </w:r>
      <w:r w:rsidRPr="00E05AB5">
        <w:t>．</w:t>
      </w:r>
      <w:r w:rsidR="00D108D5">
        <w:t>（本题满分</w:t>
      </w:r>
      <w:r w:rsidR="00D108D5">
        <w:rPr>
          <w:rFonts w:hint="eastAsia"/>
        </w:rPr>
        <w:t>12</w:t>
      </w:r>
      <w:r w:rsidR="00D108D5">
        <w:rPr>
          <w:rFonts w:hint="eastAsia"/>
        </w:rPr>
        <w:t>分</w:t>
      </w:r>
      <w:r w:rsidR="00D108D5">
        <w:t>）</w:t>
      </w:r>
    </w:p>
    <w:p w:rsidR="004A4C06" w:rsidRDefault="004A4C06" w:rsidP="004A4C06">
      <w:pPr>
        <w:spacing w:line="360" w:lineRule="auto"/>
        <w:textAlignment w:val="center"/>
      </w:pPr>
      <w:r>
        <w:t>解</w:t>
      </w:r>
      <w:r>
        <w:rPr>
          <w:rFonts w:hint="eastAsia"/>
        </w:rPr>
        <w:t>：</w:t>
      </w:r>
      <w:r>
        <w:t>（</w:t>
      </w:r>
      <w:r>
        <w:t>1</w:t>
      </w:r>
      <w:r>
        <w:t>）</w:t>
      </w:r>
      <w:r>
        <w:object w:dxaOrig="1231" w:dyaOrig="246">
          <v:shape id="_x0000_i1058" type="#_x0000_t75" alt="eqId0322b92077604ce2af130fbef3aa3bc8" style="width:61.5pt;height:12.5pt" o:ole="">
            <v:imagedata r:id="rId72" o:title="eqId0322b92077604ce2af130fbef3aa3bc8"/>
          </v:shape>
          <o:OLEObject Type="Embed" ProgID="Equation.DSMT4" ShapeID="_x0000_i1058" DrawAspect="Content" ObjectID="_1700307868" r:id="rId73"/>
        </w:object>
      </w:r>
      <w:r>
        <w:t>，则由正弦定理可得</w:t>
      </w:r>
      <w:r>
        <w:object w:dxaOrig="1724" w:dyaOrig="248">
          <v:shape id="_x0000_i1059" type="#_x0000_t75" alt="eqId8be527625d4f4f9696e9e18e0db18252" style="width:86pt;height:12.5pt" o:ole="">
            <v:imagedata r:id="rId74" o:title="eqId8be527625d4f4f9696e9e18e0db18252"/>
          </v:shape>
          <o:OLEObject Type="Embed" ProgID="Equation.DSMT4" ShapeID="_x0000_i1059" DrawAspect="Content" ObjectID="_1700307869" r:id="rId75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object w:dxaOrig="2023" w:dyaOrig="598">
          <v:shape id="_x0000_i1060" type="#_x0000_t75" alt="eqId5c8b71d016d5475eae0865f6e015a5fb" style="width:101pt;height:30pt" o:ole="">
            <v:imagedata r:id="rId76" o:title="eqId5c8b71d016d5475eae0865f6e015a5fb"/>
          </v:shape>
          <o:OLEObject Type="Embed" ProgID="Equation.DSMT4" ShapeID="_x0000_i1060" DrawAspect="Content" ObjectID="_1700307870" r:id="rId77"/>
        </w:object>
      </w:r>
      <w:r>
        <w:t>，</w:t>
      </w:r>
      <w:r>
        <w:object w:dxaOrig="862" w:dyaOrig="549">
          <v:shape id="_x0000_i1061" type="#_x0000_t75" alt="eqId065d0e6ff620453098fd6577668514f0" style="width:43.5pt;height:27.5pt" o:ole="">
            <v:imagedata r:id="rId78" o:title="eqId065d0e6ff620453098fd6577668514f0"/>
          </v:shape>
          <o:OLEObject Type="Embed" ProgID="Equation.DSMT4" ShapeID="_x0000_i1061" DrawAspect="Content" ObjectID="_1700307871" r:id="rId79"/>
        </w:object>
      </w:r>
      <w:r>
        <w:t>，</w:t>
      </w:r>
      <w:r>
        <w:object w:dxaOrig="1126" w:dyaOrig="600">
          <v:shape id="_x0000_i1062" type="#_x0000_t75" alt="eqId7c83faaf1e2941f49c9b9b63dce233fd" style="width:56pt;height:30pt" o:ole="">
            <v:imagedata r:id="rId80" o:title="eqId7c83faaf1e2941f49c9b9b63dce233fd"/>
          </v:shape>
          <o:OLEObject Type="Embed" ProgID="Equation.DSMT4" ShapeID="_x0000_i1062" DrawAspect="Content" ObjectID="_1700307872" r:id="rId81"/>
        </w:object>
      </w:r>
      <w:r>
        <w:t>，</w:t>
      </w:r>
      <w:r>
        <w:object w:dxaOrig="1179" w:dyaOrig="598">
          <v:shape id="_x0000_i1063" type="#_x0000_t75" alt="eqId50cfb738a54a475990449e44bb4e4397" style="width:59pt;height:30pt" o:ole="">
            <v:imagedata r:id="rId82" o:title="eqId50cfb738a54a475990449e44bb4e4397"/>
          </v:shape>
          <o:OLEObject Type="Embed" ProgID="Equation.DSMT4" ShapeID="_x0000_i1063" DrawAspect="Content" ObjectID="_1700307873" r:id="rId83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object w:dxaOrig="862" w:dyaOrig="544">
          <v:shape id="_x0000_i1064" type="#_x0000_t75" alt="eqId2d42f880cb6e4ad388bb845a26e5065a" style="width:43.5pt;height:27pt" o:ole="">
            <v:imagedata r:id="rId84" o:title="eqId2d42f880cb6e4ad388bb845a26e5065a"/>
          </v:shape>
          <o:OLEObject Type="Embed" ProgID="Equation.DSMT4" ShapeID="_x0000_i1064" DrawAspect="Content" ObjectID="_1700307874" r:id="rId85"/>
        </w:object>
      </w:r>
      <w:r>
        <w:t>，解得</w:t>
      </w:r>
      <w:r>
        <w:object w:dxaOrig="579" w:dyaOrig="530">
          <v:shape id="_x0000_i1065" type="#_x0000_t75" alt="eqId3ccb1775087642a6879531380dd3a753" style="width:29pt;height:26.5pt" o:ole="">
            <v:imagedata r:id="rId86" o:title="eqId3ccb1775087642a6879531380dd3a753"/>
          </v:shape>
          <o:OLEObject Type="Embed" ProgID="Equation.DSMT4" ShapeID="_x0000_i1065" DrawAspect="Content" ObjectID="_1700307875" r:id="rId87"/>
        </w:object>
      </w:r>
      <w:r>
        <w:t>；</w:t>
      </w:r>
    </w:p>
    <w:p w:rsidR="004A4C06" w:rsidRDefault="004A4C06" w:rsidP="004A4C06">
      <w:pPr>
        <w:spacing w:line="360" w:lineRule="auto"/>
        <w:textAlignment w:val="center"/>
      </w:pPr>
      <w:r>
        <w:t>（</w:t>
      </w:r>
      <w:r>
        <w:t>2</w:t>
      </w:r>
      <w:r>
        <w:t>）若选择①：由正弦定理结合（</w:t>
      </w:r>
      <w:r>
        <w:t>1</w:t>
      </w:r>
      <w:r>
        <w:t>）可得</w:t>
      </w:r>
      <w:r>
        <w:object w:dxaOrig="1866" w:dyaOrig="1091">
          <v:shape id="_x0000_i1066" type="#_x0000_t75" alt="eqId685a0ea7e499432382f3bc535c8306e4" style="width:93pt;height:54.5pt" o:ole="">
            <v:imagedata r:id="rId88" o:title="eqId685a0ea7e499432382f3bc535c8306e4"/>
          </v:shape>
          <o:OLEObject Type="Embed" ProgID="Equation.DSMT4" ShapeID="_x0000_i1066" DrawAspect="Content" ObjectID="_1700307876" r:id="rId89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与</w:t>
      </w:r>
      <w:r>
        <w:object w:dxaOrig="721" w:dyaOrig="304">
          <v:shape id="_x0000_i1067" type="#_x0000_t75" alt="eqId27340d7243e5452ba9ad9a84dede5ccb" style="width:36pt;height:15.5pt" o:ole="">
            <v:imagedata r:id="rId90" o:title="eqId27340d7243e5452ba9ad9a84dede5ccb"/>
          </v:shape>
          <o:OLEObject Type="Embed" ProgID="Equation.DSMT4" ShapeID="_x0000_i1067" DrawAspect="Content" ObjectID="_1700307877" r:id="rId91"/>
        </w:object>
      </w:r>
      <w:r>
        <w:t>矛盾，故这样的</w:t>
      </w:r>
      <w:r>
        <w:object w:dxaOrig="598" w:dyaOrig="221">
          <v:shape id="_x0000_i1068" type="#_x0000_t75" alt="eqId64b9b599fdb6481e9f8d9a94c102300b" style="width:30pt;height:11pt" o:ole="">
            <v:imagedata r:id="rId92" o:title="eqId64b9b599fdb6481e9f8d9a94c102300b"/>
          </v:shape>
          <o:OLEObject Type="Embed" ProgID="Equation.DSMT4" ShapeID="_x0000_i1068" DrawAspect="Content" ObjectID="_1700307878" r:id="rId93"/>
        </w:object>
      </w:r>
      <w:r>
        <w:t>不存在；</w:t>
      </w:r>
    </w:p>
    <w:p w:rsidR="004A4C06" w:rsidRDefault="004A4C06" w:rsidP="004A4C06">
      <w:pPr>
        <w:spacing w:line="360" w:lineRule="auto"/>
        <w:textAlignment w:val="center"/>
      </w:pPr>
      <w:r>
        <w:t>若选择②：由（</w:t>
      </w:r>
      <w:r>
        <w:t>1</w:t>
      </w:r>
      <w:r>
        <w:t>）可得</w:t>
      </w:r>
      <w:r>
        <w:object w:dxaOrig="579" w:dyaOrig="530">
          <v:shape id="_x0000_i1069" type="#_x0000_t75" alt="eqId4d9b32ba2f5e40bd850f21cafb963406" style="width:29pt;height:26.5pt" o:ole="">
            <v:imagedata r:id="rId94" o:title="eqId4d9b32ba2f5e40bd850f21cafb963406"/>
          </v:shape>
          <o:OLEObject Type="Embed" ProgID="Equation.DSMT4" ShapeID="_x0000_i1069" DrawAspect="Content" ObjectID="_1700307879" r:id="rId95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设</w:t>
      </w:r>
      <w:r>
        <w:object w:dxaOrig="598" w:dyaOrig="221">
          <v:shape id="_x0000_i1070" type="#_x0000_t75" alt="eqId64b9b599fdb6481e9f8d9a94c102300b" style="width:30pt;height:11pt" o:ole="">
            <v:imagedata r:id="rId92" o:title="eqId64b9b599fdb6481e9f8d9a94c102300b"/>
          </v:shape>
          <o:OLEObject Type="Embed" ProgID="Equation.DSMT4" ShapeID="_x0000_i1070" DrawAspect="Content" ObjectID="_1700307880" r:id="rId96"/>
        </w:object>
      </w:r>
      <w:r>
        <w:t>的外接圆半径为</w:t>
      </w:r>
      <w:r>
        <w:object w:dxaOrig="211" w:dyaOrig="233">
          <v:shape id="_x0000_i1071" type="#_x0000_t75" alt="eqId7dcd2312d0bf4bb1befdfcc170e45791" style="width:10.5pt;height:11.5pt" o:ole="">
            <v:imagedata r:id="rId97" o:title="eqId7dcd2312d0bf4bb1befdfcc170e45791"/>
          </v:shape>
          <o:OLEObject Type="Embed" ProgID="Equation.DSMT4" ShapeID="_x0000_i1071" DrawAspect="Content" ObjectID="_1700307881" r:id="rId98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则由正弦定理可得</w:t>
      </w:r>
      <w:r>
        <w:object w:dxaOrig="1778" w:dyaOrig="546">
          <v:shape id="_x0000_i1072" type="#_x0000_t75" alt="eqId78ddbb69eddf47a6a48d043576f39791" style="width:89pt;height:27.5pt" o:ole="">
            <v:imagedata r:id="rId99" o:title="eqId78ddbb69eddf47a6a48d043576f39791"/>
          </v:shape>
          <o:OLEObject Type="Embed" ProgID="Equation.DSMT4" ShapeID="_x0000_i1072" DrawAspect="Content" ObjectID="_1700307882" r:id="rId100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object w:dxaOrig="1795" w:dyaOrig="546">
          <v:shape id="_x0000_i1073" type="#_x0000_t75" alt="eqIddeaaa9abb4224616a463b1e266b19021" style="width:90pt;height:27.5pt" o:ole="">
            <v:imagedata r:id="rId101" o:title="eqIddeaaa9abb4224616a463b1e266b19021"/>
          </v:shape>
          <o:OLEObject Type="Embed" ProgID="Equation.DSMT4" ShapeID="_x0000_i1073" DrawAspect="Content" ObjectID="_1700307883" r:id="rId102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则周长</w:t>
      </w:r>
      <w:r>
        <w:object w:dxaOrig="2640" w:dyaOrig="317">
          <v:shape id="_x0000_i1074" type="#_x0000_t75" alt="eqId62ea945362554d41ac753e65b3443fa1" style="width:132pt;height:16pt" o:ole="">
            <v:imagedata r:id="rId103" o:title="eqId62ea945362554d41ac753e65b3443fa1"/>
          </v:shape>
          <o:OLEObject Type="Embed" ProgID="Equation.DSMT4" ShapeID="_x0000_i1074" DrawAspect="Content" ObjectID="_1700307884" r:id="rId104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解得</w:t>
      </w:r>
      <w:r>
        <w:object w:dxaOrig="528" w:dyaOrig="226">
          <v:shape id="_x0000_i1075" type="#_x0000_t75" alt="eqId06de26c3c684482cb5f70550351d6ded" style="width:26pt;height:11.5pt" o:ole="">
            <v:imagedata r:id="rId105" o:title="eqId06de26c3c684482cb5f70550351d6ded"/>
          </v:shape>
          <o:OLEObject Type="Embed" ProgID="Equation.DSMT4" ShapeID="_x0000_i1075" DrawAspect="Content" ObjectID="_1700307885" r:id="rId106"/>
        </w:object>
      </w:r>
      <w:r>
        <w:t>，则</w:t>
      </w:r>
      <w:r>
        <w:object w:dxaOrig="1231" w:dyaOrig="334">
          <v:shape id="_x0000_i1076" type="#_x0000_t75" alt="eqId351c283d5c014505a560c3f6c8c71f64" style="width:61.5pt;height:16.5pt" o:ole="">
            <v:imagedata r:id="rId107" o:title="eqId351c283d5c014505a560c3f6c8c71f64"/>
          </v:shape>
          <o:OLEObject Type="Embed" ProgID="Equation.DSMT4" ShapeID="_x0000_i1076" DrawAspect="Content" ObjectID="_1700307886" r:id="rId108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lastRenderedPageBreak/>
        <w:t>由余弦定理可得</w:t>
      </w:r>
      <w:r>
        <w:object w:dxaOrig="352" w:dyaOrig="244">
          <v:shape id="_x0000_i1077" type="#_x0000_t75" alt="eqId0627be51821d4be7b3e024a354815d64" style="width:17.5pt;height:12pt" o:ole="">
            <v:imagedata r:id="rId109" o:title="eqId0627be51821d4be7b3e024a354815d64"/>
          </v:shape>
          <o:OLEObject Type="Embed" ProgID="Equation.DSMT4" ShapeID="_x0000_i1077" DrawAspect="Content" ObjectID="_1700307887" r:id="rId110"/>
        </w:object>
      </w:r>
      <w:r>
        <w:t>边上的中线的长度为：</w:t>
      </w:r>
    </w:p>
    <w:p w:rsidR="004A4C06" w:rsidRDefault="004A4C06" w:rsidP="004A4C06">
      <w:pPr>
        <w:spacing w:line="360" w:lineRule="auto"/>
        <w:textAlignment w:val="center"/>
      </w:pPr>
      <w:r>
        <w:object w:dxaOrig="3414" w:dyaOrig="616">
          <v:shape id="_x0000_i1078" type="#_x0000_t75" alt="eqId0feb1c272da740a4828aad5005db132a" style="width:170.5pt;height:31pt" o:ole="">
            <v:imagedata r:id="rId111" o:title="eqId0feb1c272da740a4828aad5005db132a"/>
          </v:shape>
          <o:OLEObject Type="Embed" ProgID="Equation.DSMT4" ShapeID="_x0000_i1078" DrawAspect="Content" ObjectID="_1700307888" r:id="rId112"/>
        </w:object>
      </w:r>
      <w:r>
        <w:t>；</w:t>
      </w:r>
    </w:p>
    <w:p w:rsidR="004A4C06" w:rsidRDefault="004A4C06" w:rsidP="004A4C06">
      <w:pPr>
        <w:spacing w:line="360" w:lineRule="auto"/>
        <w:textAlignment w:val="center"/>
      </w:pPr>
      <w:r>
        <w:t>若选择③：由（</w:t>
      </w:r>
      <w:r>
        <w:t>1</w:t>
      </w:r>
      <w:r>
        <w:t>）可得</w:t>
      </w:r>
      <w:r>
        <w:object w:dxaOrig="579" w:dyaOrig="530">
          <v:shape id="_x0000_i1079" type="#_x0000_t75" alt="eqId4d9b32ba2f5e40bd850f21cafb963406" style="width:29pt;height:26.5pt" o:ole="">
            <v:imagedata r:id="rId94" o:title="eqId4d9b32ba2f5e40bd850f21cafb963406"/>
          </v:shape>
          <o:OLEObject Type="Embed" ProgID="Equation.DSMT4" ShapeID="_x0000_i1079" DrawAspect="Content" ObjectID="_1700307889" r:id="rId113"/>
        </w:object>
      </w:r>
      <w:r>
        <w:t>，即</w:t>
      </w:r>
      <w:r>
        <w:object w:dxaOrig="493" w:dyaOrig="259">
          <v:shape id="_x0000_i1080" type="#_x0000_t75" alt="eqIdce9bb01da3f24ca39be5de338374b0da" style="width:24.5pt;height:13pt" o:ole="">
            <v:imagedata r:id="rId114" o:title="eqIdce9bb01da3f24ca39be5de338374b0da"/>
          </v:shape>
          <o:OLEObject Type="Embed" ProgID="Equation.DSMT4" ShapeID="_x0000_i1080" DrawAspect="Content" ObjectID="_1700307890" r:id="rId115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则</w:t>
      </w:r>
      <w:r>
        <w:object w:dxaOrig="3186" w:dyaOrig="598">
          <v:shape id="_x0000_i1081" type="#_x0000_t75" alt="eqIda8c99ab3d1e747039163f239cf2bb8a1" style="width:159.5pt;height:30pt" o:ole="">
            <v:imagedata r:id="rId116" o:title="eqIda8c99ab3d1e747039163f239cf2bb8a1"/>
          </v:shape>
          <o:OLEObject Type="Embed" ProgID="Equation.DSMT4" ShapeID="_x0000_i1081" DrawAspect="Content" ObjectID="_1700307891" r:id="rId117"/>
        </w:object>
      </w:r>
      <w:r>
        <w:t>，解得</w:t>
      </w:r>
      <w:r>
        <w:object w:dxaOrig="634" w:dyaOrig="317">
          <v:shape id="_x0000_i1082" type="#_x0000_t75" alt="eqId83df5d9b56114100a1bd1a72628df945" style="width:31.5pt;height:16pt" o:ole="">
            <v:imagedata r:id="rId118" o:title="eqId83df5d9b56114100a1bd1a72628df945"/>
          </v:shape>
          <o:OLEObject Type="Embed" ProgID="Equation.DSMT4" ShapeID="_x0000_i1082" DrawAspect="Content" ObjectID="_1700307892" r:id="rId119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则由余弦定理可得</w:t>
      </w:r>
      <w:r>
        <w:object w:dxaOrig="352" w:dyaOrig="244">
          <v:shape id="_x0000_i1083" type="#_x0000_t75" alt="eqId0627be51821d4be7b3e024a354815d64" style="width:17.5pt;height:12pt" o:ole="">
            <v:imagedata r:id="rId109" o:title="eqId0627be51821d4be7b3e024a354815d64"/>
          </v:shape>
          <o:OLEObject Type="Embed" ProgID="Equation.DSMT4" ShapeID="_x0000_i1083" DrawAspect="Content" ObjectID="_1700307893" r:id="rId120"/>
        </w:object>
      </w:r>
      <w:r>
        <w:t>边上的中线的长度为：</w:t>
      </w:r>
    </w:p>
    <w:p w:rsidR="004A4C06" w:rsidRDefault="004A4C06" w:rsidP="004A4C06">
      <w:pPr>
        <w:spacing w:line="360" w:lineRule="auto"/>
        <w:textAlignment w:val="center"/>
      </w:pPr>
      <w:r>
        <w:object w:dxaOrig="5034" w:dyaOrig="703">
          <v:shape id="_x0000_i1084" type="#_x0000_t75" alt="eqId92537232f4ed484f9b3b644fc0fb7d13" style="width:251.5pt;height:35pt" o:ole="">
            <v:imagedata r:id="rId121" o:title="eqId92537232f4ed484f9b3b644fc0fb7d13"/>
          </v:shape>
          <o:OLEObject Type="Embed" ProgID="Equation.DSMT4" ShapeID="_x0000_i1084" DrawAspect="Content" ObjectID="_1700307894" r:id="rId122"/>
        </w:object>
      </w:r>
      <w:r>
        <w:t>.</w:t>
      </w:r>
    </w:p>
    <w:p w:rsidR="00E05AB5" w:rsidRPr="00E05AB5" w:rsidRDefault="00E05AB5" w:rsidP="00167B71">
      <w:pPr>
        <w:spacing w:line="360" w:lineRule="auto"/>
        <w:textAlignment w:val="center"/>
      </w:pPr>
      <w:r w:rsidRPr="00E05AB5">
        <w:rPr>
          <w:rFonts w:hint="eastAsia"/>
        </w:rPr>
        <w:t>20</w:t>
      </w:r>
      <w:r w:rsidRPr="00E05AB5">
        <w:t>．</w:t>
      </w:r>
      <w:r w:rsidR="00D108D5">
        <w:t>（本题满分</w:t>
      </w:r>
      <w:r w:rsidR="00D108D5">
        <w:rPr>
          <w:rFonts w:hint="eastAsia"/>
        </w:rPr>
        <w:t>12</w:t>
      </w:r>
      <w:r w:rsidR="00D108D5">
        <w:rPr>
          <w:rFonts w:hint="eastAsia"/>
        </w:rPr>
        <w:t>分</w:t>
      </w:r>
      <w:r w:rsidR="00D108D5">
        <w:t>）</w:t>
      </w:r>
    </w:p>
    <w:p w:rsidR="00E05AB5" w:rsidRDefault="00E05AB5" w:rsidP="00E05AB5">
      <w:pPr>
        <w:spacing w:line="360" w:lineRule="auto"/>
        <w:textAlignment w:val="center"/>
      </w:pPr>
      <w:r>
        <w:t>证明：设</w:t>
      </w:r>
      <w:r>
        <w:object w:dxaOrig="1021" w:dyaOrig="331">
          <v:shape id="_x0000_i1085" type="#_x0000_t75" alt="eqIdbdcae57236fd414abce32e692b87c09e" style="width:51pt;height:16.5pt" o:ole="">
            <v:imagedata r:id="rId123" o:title="eqIdbdcae57236fd414abce32e692b87c09e"/>
          </v:shape>
          <o:OLEObject Type="Embed" ProgID="Equation.DSMT4" ShapeID="_x0000_i1085" DrawAspect="Content" ObjectID="_1700307895" r:id="rId124"/>
        </w:object>
      </w:r>
      <w:r>
        <w:t>、</w:t>
      </w:r>
      <w:r>
        <w:object w:dxaOrig="1038" w:dyaOrig="328">
          <v:shape id="_x0000_i1086" type="#_x0000_t75" alt="eqId04199d87edc44cadbcdd1f3bf2e56cbc" style="width:52pt;height:16.5pt" o:ole="">
            <v:imagedata r:id="rId125" o:title="eqId04199d87edc44cadbcdd1f3bf2e56cbc"/>
          </v:shape>
          <o:OLEObject Type="Embed" ProgID="Equation.DSMT4" ShapeID="_x0000_i1086" DrawAspect="Content" ObjectID="_1700307896" r:id="rId126"/>
        </w:object>
      </w:r>
      <w:r>
        <w:t>；</w:t>
      </w:r>
    </w:p>
    <w:p w:rsidR="00E05AB5" w:rsidRDefault="00E05AB5" w:rsidP="00E05AB5">
      <w:pPr>
        <w:spacing w:line="360" w:lineRule="auto"/>
        <w:textAlignment w:val="center"/>
      </w:pPr>
      <w:r>
        <w:t>直线过定点</w:t>
      </w:r>
      <w:r>
        <w:object w:dxaOrig="756" w:dyaOrig="279">
          <v:shape id="_x0000_i1087" type="#_x0000_t75" alt="eqId453f535205b14313b5505ee9572b2686" style="width:38pt;height:14pt" o:ole="">
            <v:imagedata r:id="rId127" o:title="eqId453f535205b14313b5505ee9572b2686"/>
          </v:shape>
          <o:OLEObject Type="Embed" ProgID="Equation.DSMT4" ShapeID="_x0000_i1087" DrawAspect="Content" ObjectID="_1700307897" r:id="rId128"/>
        </w:object>
      </w:r>
      <w:r>
        <w:t>，</w:t>
      </w:r>
      <w:r>
        <w:object w:dxaOrig="1495" w:dyaOrig="357">
          <v:shape id="_x0000_i1088" type="#_x0000_t75" alt="eqIdbcfe3921cbb34cd8907bf9e271375b65" style="width:75pt;height:18pt" o:ole="">
            <v:imagedata r:id="rId129" o:title="eqIdbcfe3921cbb34cd8907bf9e271375b65"/>
          </v:shape>
          <o:OLEObject Type="Embed" ProgID="Equation.DSMT4" ShapeID="_x0000_i1088" DrawAspect="Content" ObjectID="_1700307898" r:id="rId130"/>
        </w:object>
      </w:r>
      <w:r>
        <w:t>，</w:t>
      </w:r>
      <w:r>
        <w:object w:dxaOrig="1531" w:dyaOrig="356">
          <v:shape id="_x0000_i1089" type="#_x0000_t75" alt="eqId7bb05ad1a48f47fda53d58546fb3919b" style="width:76.5pt;height:18pt" o:ole="">
            <v:imagedata r:id="rId131" o:title="eqId7bb05ad1a48f47fda53d58546fb3919b"/>
          </v:shape>
          <o:OLEObject Type="Embed" ProgID="Equation.DSMT4" ShapeID="_x0000_i1089" DrawAspect="Content" ObjectID="_1700307899" r:id="rId132"/>
        </w:object>
      </w:r>
      <w:r>
        <w:t>，</w:t>
      </w:r>
    </w:p>
    <w:p w:rsidR="00E05AB5" w:rsidRDefault="00E05AB5" w:rsidP="00E05AB5">
      <w:pPr>
        <w:spacing w:line="360" w:lineRule="auto"/>
        <w:textAlignment w:val="center"/>
      </w:pPr>
      <w:r>
        <w:t>由</w:t>
      </w:r>
      <w:r>
        <w:object w:dxaOrig="211" w:dyaOrig="211">
          <v:shape id="_x0000_i1090" type="#_x0000_t75" alt="eqId052844cae8574a8ab842c38a039baac0" style="width:10.5pt;height:10.5pt" o:ole="">
            <v:imagedata r:id="rId133" o:title="eqId052844cae8574a8ab842c38a039baac0"/>
          </v:shape>
          <o:OLEObject Type="Embed" ProgID="Equation.DSMT4" ShapeID="_x0000_i1090" DrawAspect="Content" ObjectID="_1700307900" r:id="rId134"/>
        </w:object>
      </w:r>
      <w:r>
        <w:t>、</w:t>
      </w:r>
      <w:r>
        <w:object w:dxaOrig="246" w:dyaOrig="246">
          <v:shape id="_x0000_i1091" type="#_x0000_t75" alt="eqId517584fed25c413ba8b7bb33ffa2d5c6" style="width:12.5pt;height:12.5pt" o:ole="">
            <v:imagedata r:id="rId135" o:title="eqId517584fed25c413ba8b7bb33ffa2d5c6"/>
          </v:shape>
          <o:OLEObject Type="Embed" ProgID="Equation.DSMT4" ShapeID="_x0000_i1091" DrawAspect="Content" ObjectID="_1700307901" r:id="rId136"/>
        </w:object>
      </w:r>
      <w:r>
        <w:t>、</w:t>
      </w:r>
      <w:r>
        <w:object w:dxaOrig="194" w:dyaOrig="205">
          <v:shape id="_x0000_i1092" type="#_x0000_t75" alt="eqId8754ce8cf7f34f04abb9a0c041f57f5c" style="width:9.5pt;height:10.5pt" o:ole="">
            <v:imagedata r:id="rId137" o:title="eqId8754ce8cf7f34f04abb9a0c041f57f5c"/>
          </v:shape>
          <o:OLEObject Type="Embed" ProgID="Equation.DSMT4" ShapeID="_x0000_i1092" DrawAspect="Content" ObjectID="_1700307902" r:id="rId138"/>
        </w:object>
      </w:r>
      <w:r>
        <w:t>共线</w:t>
      </w:r>
      <w:r>
        <w:object w:dxaOrig="2006" w:dyaOrig="330">
          <v:shape id="_x0000_i1093" type="#_x0000_t75" alt="eqId41399801354545dbb0c23930f76c71db" style="width:100.5pt;height:16.5pt" o:ole="">
            <v:imagedata r:id="rId139" o:title="eqId41399801354545dbb0c23930f76c71db"/>
          </v:shape>
          <o:OLEObject Type="Embed" ProgID="Equation.DSMT4" ShapeID="_x0000_i1093" DrawAspect="Content" ObjectID="_1700307903" r:id="rId140"/>
        </w:object>
      </w:r>
      <w:r>
        <w:t>，</w:t>
      </w:r>
    </w:p>
    <w:p w:rsidR="00E05AB5" w:rsidRDefault="00E05AB5" w:rsidP="00E05AB5">
      <w:pPr>
        <w:spacing w:line="360" w:lineRule="auto"/>
        <w:textAlignment w:val="center"/>
      </w:pPr>
      <w:r>
        <w:t>∴</w:t>
      </w:r>
      <w:r>
        <w:object w:dxaOrig="2130" w:dyaOrig="317">
          <v:shape id="_x0000_i1094" type="#_x0000_t75" alt="eqIdde884495d4ce46538d987b862cbc7edd" style="width:106.5pt;height:16pt" o:ole="">
            <v:imagedata r:id="rId141" o:title="eqIdde884495d4ce46538d987b862cbc7edd"/>
          </v:shape>
          <o:OLEObject Type="Embed" ProgID="Equation.DSMT4" ShapeID="_x0000_i1094" DrawAspect="Content" ObjectID="_1700307904" r:id="rId142"/>
        </w:object>
      </w:r>
      <w:r>
        <w:t>，</w:t>
      </w:r>
      <w:r>
        <w:t xml:space="preserve"> </w:t>
      </w:r>
    </w:p>
    <w:p w:rsidR="00E05AB5" w:rsidRDefault="00E05AB5" w:rsidP="00E05AB5">
      <w:pPr>
        <w:spacing w:line="360" w:lineRule="auto"/>
        <w:textAlignment w:val="center"/>
      </w:pPr>
      <w:r>
        <w:t>又</w:t>
      </w:r>
      <w:r>
        <w:object w:dxaOrig="634" w:dyaOrig="317">
          <v:shape id="_x0000_i1095" type="#_x0000_t75" alt="eqId068e8eaeabfa41978abc074ae2068890" style="width:31.5pt;height:16pt" o:ole="">
            <v:imagedata r:id="rId143" o:title="eqId068e8eaeabfa41978abc074ae2068890"/>
          </v:shape>
          <o:OLEObject Type="Embed" ProgID="Equation.DSMT4" ShapeID="_x0000_i1095" DrawAspect="Content" ObjectID="_1700307905" r:id="rId144"/>
        </w:object>
      </w:r>
      <w:r>
        <w:t>，∴</w:t>
      </w:r>
      <w:r>
        <w:object w:dxaOrig="968" w:dyaOrig="314">
          <v:shape id="_x0000_i1096" type="#_x0000_t75" alt="eqId681b04c5824640278c55b900bad2f4ce" style="width:48.5pt;height:16pt" o:ole="">
            <v:imagedata r:id="rId145" o:title="eqId681b04c5824640278c55b900bad2f4ce"/>
          </v:shape>
          <o:OLEObject Type="Embed" ProgID="Equation.DSMT4" ShapeID="_x0000_i1096" DrawAspect="Content" ObjectID="_1700307906" r:id="rId146"/>
        </w:object>
      </w:r>
      <w:r>
        <w:t>，</w:t>
      </w:r>
    </w:p>
    <w:p w:rsidR="00E05AB5" w:rsidRDefault="00E05AB5" w:rsidP="00E05AB5">
      <w:pPr>
        <w:spacing w:line="360" w:lineRule="auto"/>
        <w:textAlignment w:val="center"/>
      </w:pPr>
      <w:r>
        <w:t>∴</w:t>
      </w:r>
      <w:r>
        <w:object w:dxaOrig="4013" w:dyaOrig="356">
          <v:shape id="_x0000_i1097" type="#_x0000_t75" alt="eqIdb9644b1f6b08407d9a30bb7e28e65258" style="width:200.5pt;height:18pt" o:ole="">
            <v:imagedata r:id="rId147" o:title="eqIdb9644b1f6b08407d9a30bb7e28e65258"/>
          </v:shape>
          <o:OLEObject Type="Embed" ProgID="Equation.DSMT4" ShapeID="_x0000_i1097" DrawAspect="Content" ObjectID="_1700307907" r:id="rId148"/>
        </w:object>
      </w:r>
      <w:r>
        <w:t>，</w:t>
      </w:r>
    </w:p>
    <w:p w:rsidR="00E05AB5" w:rsidRDefault="00E05AB5" w:rsidP="00E05AB5">
      <w:pPr>
        <w:spacing w:line="360" w:lineRule="auto"/>
        <w:textAlignment w:val="center"/>
      </w:pPr>
      <w:r>
        <w:t>∴</w:t>
      </w:r>
      <w:r>
        <w:object w:dxaOrig="844" w:dyaOrig="243">
          <v:shape id="_x0000_i1098" type="#_x0000_t75" alt="eqIdb999cf88922246ebae67a8ebb4083277" style="width:42pt;height:12pt" o:ole="">
            <v:imagedata r:id="rId149" o:title="eqIdb999cf88922246ebae67a8ebb4083277"/>
          </v:shape>
          <o:OLEObject Type="Embed" ProgID="Equation.DSMT4" ShapeID="_x0000_i1098" DrawAspect="Content" ObjectID="_1700307908" r:id="rId150"/>
        </w:object>
      </w:r>
      <w:r>
        <w:t>，</w:t>
      </w:r>
    </w:p>
    <w:p w:rsidR="00E05AB5" w:rsidRDefault="00E05AB5" w:rsidP="00E05AB5">
      <w:pPr>
        <w:spacing w:line="360" w:lineRule="auto"/>
        <w:textAlignment w:val="center"/>
      </w:pPr>
      <w:r>
        <w:t>解：</w:t>
      </w:r>
      <w:r>
        <w:object w:dxaOrig="1901" w:dyaOrig="541">
          <v:shape id="_x0000_i1099" type="#_x0000_t75" alt="eqId20c845b032114d6bb4e92782f141e390" style="width:95pt;height:27pt" o:ole="">
            <v:imagedata r:id="rId151" o:title="eqId20c845b032114d6bb4e92782f141e390"/>
          </v:shape>
          <o:OLEObject Type="Embed" ProgID="Equation.DSMT4" ShapeID="_x0000_i1099" DrawAspect="Content" ObjectID="_1700307909" r:id="rId152"/>
        </w:object>
      </w:r>
      <w:r>
        <w:t>，则</w:t>
      </w:r>
      <w:r>
        <w:object w:dxaOrig="1126" w:dyaOrig="676">
          <v:shape id="_x0000_i1100" type="#_x0000_t75" alt="eqIda07d52d98c024998afd3a47e363fb543" style="width:56pt;height:33.5pt" o:ole="">
            <v:imagedata r:id="rId153" o:title="eqIda07d52d98c024998afd3a47e363fb543"/>
          </v:shape>
          <o:OLEObject Type="Embed" ProgID="Equation.DSMT4" ShapeID="_x0000_i1100" DrawAspect="Content" ObjectID="_1700307910" r:id="rId154"/>
        </w:object>
      </w:r>
      <w:r>
        <w:t>，得</w:t>
      </w:r>
      <w:r>
        <w:object w:dxaOrig="1267" w:dyaOrig="317">
          <v:shape id="_x0000_i1101" type="#_x0000_t75" alt="eqIdcab39e9e59504d2da6c3f4a58cf397e5" style="width:63pt;height:16pt" o:ole="">
            <v:imagedata r:id="rId155" o:title="eqIdcab39e9e59504d2da6c3f4a58cf397e5"/>
          </v:shape>
          <o:OLEObject Type="Embed" ProgID="Equation.DSMT4" ShapeID="_x0000_i1101" DrawAspect="Content" ObjectID="_1700307911" r:id="rId156"/>
        </w:object>
      </w:r>
      <w:r>
        <w:t>，</w:t>
      </w:r>
    </w:p>
    <w:p w:rsidR="00E05AB5" w:rsidRDefault="00E05AB5" w:rsidP="00E05AB5">
      <w:pPr>
        <w:spacing w:line="360" w:lineRule="auto"/>
        <w:textAlignment w:val="center"/>
      </w:pPr>
      <w:r>
        <w:t>则</w:t>
      </w:r>
      <w:r>
        <w:object w:dxaOrig="2006" w:dyaOrig="549">
          <v:shape id="_x0000_i1102" type="#_x0000_t75" alt="eqId5a64fae4ec8f41b7977ff8ab1a5ab13b" style="width:100.5pt;height:27.5pt" o:ole="">
            <v:imagedata r:id="rId157" o:title="eqId5a64fae4ec8f41b7977ff8ab1a5ab13b"/>
          </v:shape>
          <o:OLEObject Type="Embed" ProgID="Equation.DSMT4" ShapeID="_x0000_i1102" DrawAspect="Content" ObjectID="_1700307912" r:id="rId158"/>
        </w:object>
      </w:r>
      <w:r>
        <w:t>，</w:t>
      </w:r>
      <w:r>
        <w:t xml:space="preserve"> </w:t>
      </w:r>
    </w:p>
    <w:p w:rsidR="00E05AB5" w:rsidRDefault="00E05AB5" w:rsidP="00E05AB5">
      <w:pPr>
        <w:spacing w:line="360" w:lineRule="auto"/>
        <w:textAlignment w:val="center"/>
      </w:pPr>
      <w:r>
        <w:t>∴</w:t>
      </w:r>
      <w:r>
        <w:object w:dxaOrig="5544" w:dyaOrig="620">
          <v:shape id="_x0000_i1103" type="#_x0000_t75" alt="eqIdd0b03f1e4f174f399b01e106d7f90721" style="width:277pt;height:31pt" o:ole="">
            <v:imagedata r:id="rId159" o:title="eqIdd0b03f1e4f174f399b01e106d7f90721"/>
          </v:shape>
          <o:OLEObject Type="Embed" ProgID="Equation.DSMT4" ShapeID="_x0000_i1103" DrawAspect="Content" ObjectID="_1700307913" r:id="rId160"/>
        </w:object>
      </w:r>
      <w:r>
        <w:t>，</w:t>
      </w:r>
    </w:p>
    <w:p w:rsidR="00E05AB5" w:rsidRPr="004A4C06" w:rsidRDefault="00E05AB5" w:rsidP="00167B71">
      <w:pPr>
        <w:spacing w:line="360" w:lineRule="auto"/>
        <w:textAlignment w:val="center"/>
      </w:pPr>
      <w:r>
        <w:object w:dxaOrig="669" w:dyaOrig="545">
          <v:shape id="_x0000_i1104" type="#_x0000_t75" alt="eqId774ff0200fdd4520bf77ca0f94867bac" style="width:33.5pt;height:27pt" o:ole="">
            <v:imagedata r:id="rId161" o:title="eqId774ff0200fdd4520bf77ca0f94867bac"/>
          </v:shape>
          <o:OLEObject Type="Embed" ProgID="Equation.DSMT4" ShapeID="_x0000_i1104" DrawAspect="Content" ObjectID="_1700307914" r:id="rId162"/>
        </w:object>
      </w:r>
      <w:r>
        <w:t>.</w:t>
      </w:r>
    </w:p>
    <w:p w:rsidR="00454FB6" w:rsidRPr="00E05AB5" w:rsidRDefault="00167B71" w:rsidP="00167B71">
      <w:pPr>
        <w:spacing w:line="360" w:lineRule="auto"/>
        <w:textAlignment w:val="center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557FD5C" wp14:editId="4B9FB5B2">
            <wp:simplePos x="0" y="0"/>
            <wp:positionH relativeFrom="column">
              <wp:posOffset>3678555</wp:posOffset>
            </wp:positionH>
            <wp:positionV relativeFrom="paragraph">
              <wp:posOffset>158115</wp:posOffset>
            </wp:positionV>
            <wp:extent cx="1501775" cy="1358265"/>
            <wp:effectExtent l="0" t="0" r="3175" b="0"/>
            <wp:wrapSquare wrapText="bothSides"/>
            <wp:docPr id="100057" name="图片 1000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9893436" name=""/>
                    <pic:cNvPicPr>
                      <a:picLocks noChangeAspect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1775" cy="1358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5AB5" w:rsidRPr="00E05AB5">
        <w:rPr>
          <w:rFonts w:hint="eastAsia"/>
        </w:rPr>
        <w:t>21</w:t>
      </w:r>
      <w:r w:rsidR="004A4C06" w:rsidRPr="00E05AB5">
        <w:t>．</w:t>
      </w:r>
      <w:r w:rsidR="00D108D5">
        <w:t>（本题满分</w:t>
      </w:r>
      <w:r w:rsidR="00D108D5">
        <w:rPr>
          <w:rFonts w:hint="eastAsia"/>
        </w:rPr>
        <w:t>12</w:t>
      </w:r>
      <w:r w:rsidR="00D108D5">
        <w:rPr>
          <w:rFonts w:hint="eastAsia"/>
        </w:rPr>
        <w:t>分</w:t>
      </w:r>
      <w:r w:rsidR="00D108D5">
        <w:t>）</w:t>
      </w:r>
    </w:p>
    <w:p w:rsidR="004A4C06" w:rsidRDefault="00454FB6" w:rsidP="004A4C06">
      <w:pPr>
        <w:spacing w:line="360" w:lineRule="auto"/>
        <w:textAlignment w:val="center"/>
      </w:pPr>
      <w:r>
        <w:t>解：</w:t>
      </w:r>
      <w:r w:rsidR="004A4C06">
        <w:t>(1)</w:t>
      </w:r>
      <w:r w:rsidR="004A4C06">
        <w:t>如图所示，取</w:t>
      </w:r>
      <w:r w:rsidR="004A4C06">
        <w:object w:dxaOrig="422" w:dyaOrig="317">
          <v:shape id="_x0000_i1105" type="#_x0000_t75" alt="eqId8be2f2c2d57e4d3c91f2f00078ddb920" style="width:21pt;height:16pt" o:ole="">
            <v:imagedata r:id="rId164" o:title="eqId8be2f2c2d57e4d3c91f2f00078ddb920"/>
          </v:shape>
          <o:OLEObject Type="Embed" ProgID="Equation.DSMT4" ShapeID="_x0000_i1105" DrawAspect="Content" ObjectID="_1700307915" r:id="rId165"/>
        </w:object>
      </w:r>
      <w:r w:rsidR="004A4C06">
        <w:t>的中点</w:t>
      </w:r>
      <w:r w:rsidR="004A4C06">
        <w:object w:dxaOrig="281" w:dyaOrig="229">
          <v:shape id="_x0000_i1106" type="#_x0000_t75" alt="eqId1b04780f6881438389626fe1c504a11d" style="width:14pt;height:11.5pt" o:ole="">
            <v:imagedata r:id="rId166" o:title="eqId1b04780f6881438389626fe1c504a11d"/>
          </v:shape>
          <o:OLEObject Type="Embed" ProgID="Equation.DSMT4" ShapeID="_x0000_i1106" DrawAspect="Content" ObjectID="_1700307916" r:id="rId167"/>
        </w:object>
      </w:r>
      <w:r w:rsidR="004A4C06">
        <w:t>，连结</w:t>
      </w:r>
      <w:r w:rsidR="004A4C06">
        <w:object w:dxaOrig="1249" w:dyaOrig="280">
          <v:shape id="_x0000_i1107" type="#_x0000_t75" alt="eqIdcbd4d3b82eca46eab61d0b0357b33550" style="width:62.5pt;height:14pt" o:ole="">
            <v:imagedata r:id="rId168" o:title="eqIdcbd4d3b82eca46eab61d0b0357b33550"/>
          </v:shape>
          <o:OLEObject Type="Embed" ProgID="Equation.DSMT4" ShapeID="_x0000_i1107" DrawAspect="Content" ObjectID="_1700307917" r:id="rId169"/>
        </w:object>
      </w:r>
      <w:r w:rsidR="004A4C06">
        <w:t>，</w:t>
      </w:r>
    </w:p>
    <w:p w:rsidR="004A4C06" w:rsidRDefault="004A4C06" w:rsidP="004A4C06">
      <w:pPr>
        <w:spacing w:line="360" w:lineRule="auto"/>
        <w:textAlignment w:val="center"/>
      </w:pPr>
      <w:r>
        <w:t>由于</w:t>
      </w:r>
      <w:r>
        <w:object w:dxaOrig="1566" w:dyaOrig="316">
          <v:shape id="_x0000_i1108" type="#_x0000_t75" alt="eqId588284d93dc5489295f8f224f8e30d13" style="width:78pt;height:16pt" o:ole="">
            <v:imagedata r:id="rId170" o:title="eqId588284d93dc5489295f8f224f8e30d13"/>
          </v:shape>
          <o:OLEObject Type="Embed" ProgID="Equation.DSMT4" ShapeID="_x0000_i1108" DrawAspect="Content" ObjectID="_1700307918" r:id="rId171"/>
        </w:object>
      </w:r>
      <w:r>
        <w:t>为正方体，</w:t>
      </w:r>
      <w:r>
        <w:object w:dxaOrig="510" w:dyaOrig="280">
          <v:shape id="_x0000_i1109" type="#_x0000_t75" alt="eqIdbca97cdd5fb04284a545109b56c8cf20" style="width:25.5pt;height:14pt" o:ole="">
            <v:imagedata r:id="rId172" o:title="eqIdbca97cdd5fb04284a545109b56c8cf20"/>
          </v:shape>
          <o:OLEObject Type="Embed" ProgID="Equation.DSMT4" ShapeID="_x0000_i1109" DrawAspect="Content" ObjectID="_1700307919" r:id="rId173"/>
        </w:object>
      </w:r>
      <w:r>
        <w:t>为中点，故</w:t>
      </w:r>
      <w:r>
        <w:object w:dxaOrig="862" w:dyaOrig="281">
          <v:shape id="_x0000_i1110" type="#_x0000_t75" alt="eqIdd5081ddadcb44dd8ac91ff90443aa946" style="width:43.5pt;height:14pt" o:ole="">
            <v:imagedata r:id="rId174" o:title="eqIdd5081ddadcb44dd8ac91ff90443aa946"/>
          </v:shape>
          <o:OLEObject Type="Embed" ProgID="Equation.DSMT4" ShapeID="_x0000_i1110" DrawAspect="Content" ObjectID="_1700307920" r:id="rId175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从而</w:t>
      </w:r>
      <w:r>
        <w:object w:dxaOrig="968" w:dyaOrig="280">
          <v:shape id="_x0000_i1111" type="#_x0000_t75" alt="eqId818f762eaa394c6395a98983c6691746" style="width:48.5pt;height:14pt" o:ole="">
            <v:imagedata r:id="rId176" o:title="eqId818f762eaa394c6395a98983c6691746"/>
          </v:shape>
          <o:OLEObject Type="Embed" ProgID="Equation.DSMT4" ShapeID="_x0000_i1111" DrawAspect="Content" ObjectID="_1700307921" r:id="rId177"/>
        </w:object>
      </w:r>
      <w:r>
        <w:t>四点共面，即平面</w:t>
      </w:r>
      <w:r>
        <w:rPr>
          <w:i/>
        </w:rPr>
        <w:t>CDE</w:t>
      </w:r>
      <w:r>
        <w:t>即平面</w:t>
      </w:r>
      <w:r>
        <w:object w:dxaOrig="686" w:dyaOrig="247">
          <v:shape id="_x0000_i1112" type="#_x0000_t75" alt="eqId97827fefcf0c488483608cbd866de7bd" style="width:34pt;height:12.5pt" o:ole="">
            <v:imagedata r:id="rId178" o:title="eqId97827fefcf0c488483608cbd866de7bd"/>
          </v:shape>
          <o:OLEObject Type="Embed" ProgID="Equation.DSMT4" ShapeID="_x0000_i1112" DrawAspect="Content" ObjectID="_1700307922" r:id="rId179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lastRenderedPageBreak/>
        <w:t>据此可得：直线</w:t>
      </w:r>
      <w:r>
        <w:object w:dxaOrig="422" w:dyaOrig="317">
          <v:shape id="_x0000_i1113" type="#_x0000_t75" alt="eqId8be2f2c2d57e4d3c91f2f00078ddb920" style="width:21pt;height:16pt" o:ole="">
            <v:imagedata r:id="rId164" o:title="eqId8be2f2c2d57e4d3c91f2f00078ddb920"/>
          </v:shape>
          <o:OLEObject Type="Embed" ProgID="Equation.DSMT4" ShapeID="_x0000_i1113" DrawAspect="Content" ObjectID="_1700307923" r:id="rId180"/>
        </w:object>
      </w:r>
      <w:r>
        <w:t>交平面</w:t>
      </w:r>
      <w:r>
        <w:object w:dxaOrig="493" w:dyaOrig="256">
          <v:shape id="_x0000_i1114" type="#_x0000_t75" alt="eqId0139652b722b49798a980270e5d2d420" style="width:24.5pt;height:13pt" o:ole="">
            <v:imagedata r:id="rId181" o:title="eqId0139652b722b49798a980270e5d2d420"/>
          </v:shape>
          <o:OLEObject Type="Embed" ProgID="Equation.DSMT4" ShapeID="_x0000_i1114" DrawAspect="Content" ObjectID="_1700307924" r:id="rId182"/>
        </w:object>
      </w:r>
      <w:r>
        <w:t>于点</w:t>
      </w:r>
      <w:r>
        <w:object w:dxaOrig="281" w:dyaOrig="229">
          <v:shape id="_x0000_i1115" type="#_x0000_t75" alt="eqId1b04780f6881438389626fe1c504a11d" style="width:14pt;height:11.5pt" o:ole="">
            <v:imagedata r:id="rId166" o:title="eqId1b04780f6881438389626fe1c504a11d"/>
          </v:shape>
          <o:OLEObject Type="Embed" ProgID="Equation.DSMT4" ShapeID="_x0000_i1115" DrawAspect="Content" ObjectID="_1700307925" r:id="rId183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当直线与平面相交时只有唯一的交点，故点</w:t>
      </w:r>
      <w:r>
        <w:object w:dxaOrig="229" w:dyaOrig="229">
          <v:shape id="_x0000_i1116" type="#_x0000_t75" alt="eqId63db14a5b4334f3ea583c8fb12b0d175" style="width:11.5pt;height:11.5pt" o:ole="">
            <v:imagedata r:id="rId184" o:title="eqId63db14a5b4334f3ea583c8fb12b0d175"/>
          </v:shape>
          <o:OLEObject Type="Embed" ProgID="Equation.DSMT4" ShapeID="_x0000_i1116" DrawAspect="Content" ObjectID="_1700307926" r:id="rId185"/>
        </w:object>
      </w:r>
      <w:r>
        <w:t>与点</w:t>
      </w:r>
      <w:r>
        <w:object w:dxaOrig="281" w:dyaOrig="229">
          <v:shape id="_x0000_i1117" type="#_x0000_t75" alt="eqId1b04780f6881438389626fe1c504a11d" style="width:14pt;height:11.5pt" o:ole="">
            <v:imagedata r:id="rId166" o:title="eqId1b04780f6881438389626fe1c504a11d"/>
          </v:shape>
          <o:OLEObject Type="Embed" ProgID="Equation.DSMT4" ShapeID="_x0000_i1117" DrawAspect="Content" ObjectID="_1700307927" r:id="rId186"/>
        </w:object>
      </w:r>
      <w:r>
        <w:t>重合，</w:t>
      </w:r>
    </w:p>
    <w:p w:rsidR="004A4C06" w:rsidRDefault="004A4C06" w:rsidP="004A4C06">
      <w:pPr>
        <w:spacing w:line="360" w:lineRule="auto"/>
        <w:textAlignment w:val="center"/>
      </w:pPr>
      <w:r>
        <w:t>即点</w:t>
      </w:r>
      <w:r>
        <w:object w:dxaOrig="229" w:dyaOrig="229">
          <v:shape id="_x0000_i1118" type="#_x0000_t75" alt="eqId63db14a5b4334f3ea583c8fb12b0d175" style="width:11.5pt;height:11.5pt" o:ole="">
            <v:imagedata r:id="rId184" o:title="eqId63db14a5b4334f3ea583c8fb12b0d175"/>
          </v:shape>
          <o:OLEObject Type="Embed" ProgID="Equation.DSMT4" ShapeID="_x0000_i1118" DrawAspect="Content" ObjectID="_1700307928" r:id="rId187"/>
        </w:object>
      </w:r>
      <w:r>
        <w:t>为</w:t>
      </w:r>
      <w:r>
        <w:object w:dxaOrig="422" w:dyaOrig="317">
          <v:shape id="_x0000_i1119" type="#_x0000_t75" alt="eqId8be2f2c2d57e4d3c91f2f00078ddb920" style="width:21pt;height:16pt" o:ole="">
            <v:imagedata r:id="rId164" o:title="eqId8be2f2c2d57e4d3c91f2f00078ddb920"/>
          </v:shape>
          <o:OLEObject Type="Embed" ProgID="Equation.DSMT4" ShapeID="_x0000_i1119" DrawAspect="Content" ObjectID="_1700307929" r:id="rId188"/>
        </w:object>
      </w:r>
      <w:r>
        <w:t>中点</w:t>
      </w:r>
      <w:r>
        <w:t>.</w:t>
      </w:r>
    </w:p>
    <w:p w:rsidR="004A4C06" w:rsidRDefault="004A4C06" w:rsidP="004A4C06">
      <w:pPr>
        <w:spacing w:line="360" w:lineRule="auto"/>
        <w:textAlignment w:val="center"/>
      </w:pPr>
      <w:r>
        <w:t>(2)</w:t>
      </w:r>
      <w:r>
        <w:t>以点</w:t>
      </w:r>
      <w:r>
        <w:object w:dxaOrig="229" w:dyaOrig="229">
          <v:shape id="_x0000_i1120" type="#_x0000_t75" alt="eqId312ef2c826304089b9b0f1d1e88b0f50" style="width:11.5pt;height:11.5pt" o:ole="">
            <v:imagedata r:id="rId189" o:title="eqId312ef2c826304089b9b0f1d1e88b0f50"/>
          </v:shape>
          <o:OLEObject Type="Embed" ProgID="Equation.DSMT4" ShapeID="_x0000_i1120" DrawAspect="Content" ObjectID="_1700307930" r:id="rId190"/>
        </w:object>
      </w:r>
      <w:r>
        <w:t>为坐标原点，</w:t>
      </w:r>
      <w:r>
        <w:object w:dxaOrig="1162" w:dyaOrig="317">
          <v:shape id="_x0000_i1121" type="#_x0000_t75" alt="eqId9a5724738f014075b92604356114c803" style="width:58.5pt;height:16pt" o:ole="">
            <v:imagedata r:id="rId191" o:title="eqId9a5724738f014075b92604356114c803"/>
          </v:shape>
          <o:OLEObject Type="Embed" ProgID="Equation.DSMT4" ShapeID="_x0000_i1121" DrawAspect="Content" ObjectID="_1700307931" r:id="rId192"/>
        </w:object>
      </w:r>
      <w:r>
        <w:t>方向分别为</w:t>
      </w:r>
      <w:r>
        <w:object w:dxaOrig="176" w:dyaOrig="206">
          <v:shape id="_x0000_i1122" type="#_x0000_t75" alt="eqIda9cd3f94eb8045438f75e9daccfa7200" style="width:8.5pt;height:10.5pt" o:ole="">
            <v:imagedata r:id="rId193" o:title="eqIda9cd3f94eb8045438f75e9daccfa7200"/>
          </v:shape>
          <o:OLEObject Type="Embed" ProgID="Equation.DSMT4" ShapeID="_x0000_i1122" DrawAspect="Content" ObjectID="_1700307932" r:id="rId194"/>
        </w:object>
      </w:r>
      <w:r>
        <w:t>轴，</w:t>
      </w:r>
      <w:r>
        <w:object w:dxaOrig="194" w:dyaOrig="239">
          <v:shape id="_x0000_i1123" type="#_x0000_t75" alt="eqId072d7d6b911b42bc89207e72515ebf5f" style="width:9.5pt;height:12pt" o:ole="">
            <v:imagedata r:id="rId195" o:title="eqId072d7d6b911b42bc89207e72515ebf5f"/>
          </v:shape>
          <o:OLEObject Type="Embed" ProgID="Equation.DSMT4" ShapeID="_x0000_i1123" DrawAspect="Content" ObjectID="_1700307933" r:id="rId196"/>
        </w:object>
      </w:r>
      <w:r>
        <w:t>轴，</w:t>
      </w:r>
      <w:r>
        <w:object w:dxaOrig="158" w:dyaOrig="158">
          <v:shape id="_x0000_i1124" type="#_x0000_t75" alt="eqId03848a3da7554cadba483391c0c31853" style="width:8pt;height:8pt" o:ole="">
            <v:imagedata r:id="rId197" o:title="eqId03848a3da7554cadba483391c0c31853"/>
          </v:shape>
          <o:OLEObject Type="Embed" ProgID="Equation.DSMT4" ShapeID="_x0000_i1124" DrawAspect="Content" ObjectID="_1700307934" r:id="rId198"/>
        </w:object>
      </w:r>
      <w:r>
        <w:t>轴正方向，建立空间直角坐标系</w:t>
      </w:r>
      <w:r>
        <w:object w:dxaOrig="698" w:dyaOrig="281">
          <v:shape id="_x0000_i1125" type="#_x0000_t75" alt="eqIde88b119dc994407796fff05326f3ff60" style="width:35pt;height:14pt" o:ole="">
            <v:imagedata r:id="rId199" o:title="eqIde88b119dc994407796fff05326f3ff60"/>
          </v:shape>
          <o:OLEObject Type="Embed" ProgID="Equation.DSMT4" ShapeID="_x0000_i1125" DrawAspect="Content" ObjectID="_1700307935" r:id="rId200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rPr>
          <w:noProof/>
        </w:rPr>
        <w:drawing>
          <wp:inline distT="0" distB="0" distL="0" distR="0" wp14:anchorId="046983F7" wp14:editId="5EF85A6B">
            <wp:extent cx="1416528" cy="1344256"/>
            <wp:effectExtent l="0" t="0" r="0" b="8890"/>
            <wp:docPr id="100058" name="图片 10005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070120" name="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417364" cy="1345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4C06" w:rsidRDefault="004A4C06" w:rsidP="004A4C06">
      <w:pPr>
        <w:spacing w:line="360" w:lineRule="auto"/>
        <w:textAlignment w:val="center"/>
      </w:pPr>
      <w:r>
        <w:t>不妨设正方体的棱长为</w:t>
      </w:r>
      <w:r>
        <w:t>2</w:t>
      </w:r>
      <w:r>
        <w:t>，设</w:t>
      </w:r>
      <w:r>
        <w:object w:dxaOrig="1725" w:dyaOrig="595">
          <v:shape id="_x0000_i1126" type="#_x0000_t75" alt="eqIde420c6f0ca864ff7bac64eefad6effb9" style="width:86pt;height:29.5pt" o:ole="">
            <v:imagedata r:id="rId202" o:title="eqIde420c6f0ca864ff7bac64eefad6effb9"/>
          </v:shape>
          <o:OLEObject Type="Embed" ProgID="Equation.DSMT4" ShapeID="_x0000_i1126" DrawAspect="Content" ObjectID="_1700307936" r:id="rId203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则：</w:t>
      </w:r>
      <w:r>
        <w:object w:dxaOrig="3696" w:dyaOrig="346">
          <v:shape id="_x0000_i1127" type="#_x0000_t75" alt="eqId6922703a4fe54466ae6bb2c03c7ef678" style="width:185pt;height:17.5pt" o:ole="">
            <v:imagedata r:id="rId204" o:title="eqId6922703a4fe54466ae6bb2c03c7ef678"/>
          </v:shape>
          <o:OLEObject Type="Embed" ProgID="Equation.DSMT4" ShapeID="_x0000_i1127" DrawAspect="Content" ObjectID="_1700307937" r:id="rId205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从而：</w:t>
      </w:r>
      <w:r>
        <w:object w:dxaOrig="4400" w:dyaOrig="369">
          <v:shape id="_x0000_i1128" type="#_x0000_t75" alt="eqId2d9303a1c11341b4ad31a22ad001f88c" style="width:220pt;height:18.5pt" o:ole="">
            <v:imagedata r:id="rId206" o:title="eqId2d9303a1c11341b4ad31a22ad001f88c"/>
          </v:shape>
          <o:OLEObject Type="Embed" ProgID="Equation.DSMT4" ShapeID="_x0000_i1128" DrawAspect="Content" ObjectID="_1700307938" r:id="rId207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设平面</w:t>
      </w:r>
      <w:r>
        <w:object w:dxaOrig="545" w:dyaOrig="247">
          <v:shape id="_x0000_i1129" type="#_x0000_t75" alt="eqId24d136da63f24118a908ee53c89189f8" style="width:27pt;height:12.5pt" o:ole="">
            <v:imagedata r:id="rId208" o:title="eqId24d136da63f24118a908ee53c89189f8"/>
          </v:shape>
          <o:OLEObject Type="Embed" ProgID="Equation.DSMT4" ShapeID="_x0000_i1129" DrawAspect="Content" ObjectID="_1700307939" r:id="rId209"/>
        </w:object>
      </w:r>
      <w:r>
        <w:t>的法向量为：</w:t>
      </w:r>
      <w:r>
        <w:object w:dxaOrig="1232" w:dyaOrig="370">
          <v:shape id="_x0000_i1130" type="#_x0000_t75" alt="eqId22d8f1ec9a394029aa8a8bf3d985880e" style="width:61.5pt;height:18.5pt" o:ole="">
            <v:imagedata r:id="rId210" o:title="eqId22d8f1ec9a394029aa8a8bf3d985880e"/>
          </v:shape>
          <o:OLEObject Type="Embed" ProgID="Equation.DSMT4" ShapeID="_x0000_i1130" DrawAspect="Content" ObjectID="_1700307940" r:id="rId211"/>
        </w:object>
      </w:r>
      <w:r>
        <w:t>，则：</w:t>
      </w:r>
    </w:p>
    <w:p w:rsidR="004A4C06" w:rsidRDefault="004A4C06" w:rsidP="004A4C06">
      <w:pPr>
        <w:spacing w:line="360" w:lineRule="auto"/>
        <w:textAlignment w:val="center"/>
      </w:pPr>
      <w:r>
        <w:object w:dxaOrig="3203" w:dyaOrig="699">
          <v:shape id="_x0000_i1131" type="#_x0000_t75" alt="eqId644b784fa1834a97acce839686f2458d" style="width:160.5pt;height:35pt" o:ole="">
            <v:imagedata r:id="rId212" o:title="eqId644b784fa1834a97acce839686f2458d"/>
          </v:shape>
          <o:OLEObject Type="Embed" ProgID="Equation.DSMT4" ShapeID="_x0000_i1131" DrawAspect="Content" ObjectID="_1700307941" r:id="rId213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令</w:t>
      </w:r>
      <w:r>
        <w:object w:dxaOrig="634" w:dyaOrig="317">
          <v:shape id="_x0000_i1132" type="#_x0000_t75" alt="eqId92dd03195fc3451095f06a1a1715f748" style="width:31.5pt;height:16pt" o:ole="">
            <v:imagedata r:id="rId214" o:title="eqId92dd03195fc3451095f06a1a1715f748"/>
          </v:shape>
          <o:OLEObject Type="Embed" ProgID="Equation.DSMT4" ShapeID="_x0000_i1132" DrawAspect="Content" ObjectID="_1700307942" r:id="rId215"/>
        </w:object>
      </w:r>
      <w:r>
        <w:t>可得：</w:t>
      </w:r>
      <w:r>
        <w:object w:dxaOrig="1531" w:dyaOrig="595">
          <v:shape id="_x0000_i1133" type="#_x0000_t75" alt="eqIda32a6243f3eb40f3a07f0e50b43949c3" style="width:76.5pt;height:29.5pt" o:ole="">
            <v:imagedata r:id="rId216" o:title="eqIda32a6243f3eb40f3a07f0e50b43949c3"/>
          </v:shape>
          <o:OLEObject Type="Embed" ProgID="Equation.DSMT4" ShapeID="_x0000_i1133" DrawAspect="Content" ObjectID="_1700307943" r:id="rId217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设平面</w:t>
      </w:r>
      <w:r>
        <w:object w:dxaOrig="475" w:dyaOrig="249">
          <v:shape id="_x0000_i1134" type="#_x0000_t75" alt="eqId482ed9b6a4924e8a8729d123d861a525" style="width:23.5pt;height:12.5pt" o:ole="">
            <v:imagedata r:id="rId218" o:title="eqId482ed9b6a4924e8a8729d123d861a525"/>
          </v:shape>
          <o:OLEObject Type="Embed" ProgID="Equation.DSMT4" ShapeID="_x0000_i1134" DrawAspect="Content" ObjectID="_1700307944" r:id="rId219"/>
        </w:object>
      </w:r>
      <w:r>
        <w:t>的法向量为：</w:t>
      </w:r>
      <w:r>
        <w:object w:dxaOrig="1250" w:dyaOrig="370">
          <v:shape id="_x0000_i1135" type="#_x0000_t75" alt="eqId7f9f74323334412cb5c20753e218451a" style="width:62.5pt;height:18.5pt" o:ole="">
            <v:imagedata r:id="rId220" o:title="eqId7f9f74323334412cb5c20753e218451a"/>
          </v:shape>
          <o:OLEObject Type="Embed" ProgID="Equation.DSMT4" ShapeID="_x0000_i1135" DrawAspect="Content" ObjectID="_1700307945" r:id="rId221"/>
        </w:object>
      </w:r>
      <w:r>
        <w:t>，则：</w:t>
      </w:r>
    </w:p>
    <w:p w:rsidR="004A4C06" w:rsidRDefault="004A4C06" w:rsidP="004A4C06">
      <w:pPr>
        <w:spacing w:line="360" w:lineRule="auto"/>
        <w:textAlignment w:val="center"/>
      </w:pPr>
      <w:r>
        <w:object w:dxaOrig="1866" w:dyaOrig="701">
          <v:shape id="_x0000_i1136" type="#_x0000_t75" alt="eqId793e1092aa0a45ed8c3ebb6055aeb42f" style="width:93pt;height:35pt" o:ole="">
            <v:imagedata r:id="rId222" o:title="eqId793e1092aa0a45ed8c3ebb6055aeb42f"/>
          </v:shape>
          <o:OLEObject Type="Embed" ProgID="Equation.DSMT4" ShapeID="_x0000_i1136" DrawAspect="Content" ObjectID="_1700307946" r:id="rId223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令</w:t>
      </w:r>
      <w:r>
        <w:object w:dxaOrig="634" w:dyaOrig="317">
          <v:shape id="_x0000_i1137" type="#_x0000_t75" alt="eqId92dd03195fc3451095f06a1a1715f748" style="width:31.5pt;height:16pt" o:ole="">
            <v:imagedata r:id="rId214" o:title="eqId92dd03195fc3451095f06a1a1715f748"/>
          </v:shape>
          <o:OLEObject Type="Embed" ProgID="Equation.DSMT4" ShapeID="_x0000_i1137" DrawAspect="Content" ObjectID="_1700307947" r:id="rId224"/>
        </w:object>
      </w:r>
      <w:r>
        <w:t>可得：</w:t>
      </w:r>
      <w:r>
        <w:object w:dxaOrig="1108" w:dyaOrig="369">
          <v:shape id="_x0000_i1138" type="#_x0000_t75" alt="eqIde0e76ffe4a914dcca442416a33751d1a" style="width:55.5pt;height:18.5pt" o:ole="">
            <v:imagedata r:id="rId225" o:title="eqIde0e76ffe4a914dcca442416a33751d1a"/>
          </v:shape>
          <o:OLEObject Type="Embed" ProgID="Equation.DSMT4" ShapeID="_x0000_i1138" DrawAspect="Content" ObjectID="_1700307948" r:id="rId226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从而：</w:t>
      </w:r>
      <w:r>
        <w:object w:dxaOrig="3115" w:dyaOrig="705">
          <v:shape id="_x0000_i1139" type="#_x0000_t75" alt="eqId5faaf4bd78014fdd9078eac6ed6bad15" style="width:155.5pt;height:35.5pt" o:ole="">
            <v:imagedata r:id="rId227" o:title="eqId5faaf4bd78014fdd9078eac6ed6bad15"/>
          </v:shape>
          <o:OLEObject Type="Embed" ProgID="Equation.DSMT4" ShapeID="_x0000_i1139" DrawAspect="Content" ObjectID="_1700307949" r:id="rId228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则：</w:t>
      </w:r>
      <w:r>
        <w:object w:dxaOrig="4013" w:dyaOrig="1019">
          <v:shape id="_x0000_i1140" type="#_x0000_t75" alt="eqId38d55e36ed514bca81657177992a0b8f" style="width:200.5pt;height:50.5pt" o:ole="">
            <v:imagedata r:id="rId229" o:title="eqId38d55e36ed514bca81657177992a0b8f"/>
          </v:shape>
          <o:OLEObject Type="Embed" ProgID="Equation.DSMT4" ShapeID="_x0000_i1140" DrawAspect="Content" ObjectID="_1700307950" r:id="rId230"/>
        </w:object>
      </w:r>
      <w:r>
        <w:t>，</w:t>
      </w:r>
    </w:p>
    <w:p w:rsidR="004A4C06" w:rsidRDefault="004A4C06" w:rsidP="004A4C06">
      <w:pPr>
        <w:spacing w:line="360" w:lineRule="auto"/>
        <w:textAlignment w:val="center"/>
      </w:pPr>
      <w:r>
        <w:t>整理可得：</w:t>
      </w:r>
      <w:r>
        <w:object w:dxaOrig="1038" w:dyaOrig="547">
          <v:shape id="_x0000_i1141" type="#_x0000_t75" alt="eqId655c580d49014331bfc2b22355a1e3e4" style="width:52pt;height:27.5pt" o:ole="">
            <v:imagedata r:id="rId231" o:title="eqId655c580d49014331bfc2b22355a1e3e4"/>
          </v:shape>
          <o:OLEObject Type="Embed" ProgID="Equation.DSMT4" ShapeID="_x0000_i1141" DrawAspect="Content" ObjectID="_1700307951" r:id="rId232"/>
        </w:object>
      </w:r>
      <w:r>
        <w:t>，故</w:t>
      </w:r>
      <w:r>
        <w:object w:dxaOrig="492" w:dyaOrig="492">
          <v:shape id="_x0000_i1142" type="#_x0000_t75" alt="eqIdd9692b11f94548e0a1f8a8b2b22dfce2" style="width:24.5pt;height:24.5pt" o:ole="">
            <v:imagedata r:id="rId233" o:title="eqIdd9692b11f94548e0a1f8a8b2b22dfce2"/>
          </v:shape>
          <o:OLEObject Type="Embed" ProgID="Equation.DSMT4" ShapeID="_x0000_i1142" DrawAspect="Content" ObjectID="_1700307952" r:id="rId234"/>
        </w:object>
      </w:r>
      <w:r>
        <w:t>（</w:t>
      </w:r>
      <w:r>
        <w:object w:dxaOrig="545" w:dyaOrig="545">
          <v:shape id="_x0000_i1143" type="#_x0000_t75" alt="eqId87b9026d0de648679bea114330388687" style="width:27pt;height:27pt" o:ole="">
            <v:imagedata r:id="rId235" o:title="eqId87b9026d0de648679bea114330388687"/>
          </v:shape>
          <o:OLEObject Type="Embed" ProgID="Equation.DSMT4" ShapeID="_x0000_i1143" DrawAspect="Content" ObjectID="_1700307953" r:id="rId236"/>
        </w:object>
      </w:r>
      <w:r>
        <w:t>舍去）</w:t>
      </w:r>
      <w:r>
        <w:t>.</w:t>
      </w:r>
    </w:p>
    <w:p w:rsidR="00167B71" w:rsidRDefault="00167B71" w:rsidP="004A4C06">
      <w:pPr>
        <w:spacing w:line="360" w:lineRule="auto"/>
        <w:textAlignment w:val="center"/>
      </w:pPr>
    </w:p>
    <w:p w:rsidR="00D108D5" w:rsidRDefault="00D108D5" w:rsidP="00167B71">
      <w:pPr>
        <w:spacing w:line="360" w:lineRule="auto"/>
        <w:textAlignment w:val="center"/>
      </w:pPr>
      <w:r w:rsidRPr="00D108D5">
        <w:rPr>
          <w:rFonts w:hint="eastAsia"/>
        </w:rPr>
        <w:lastRenderedPageBreak/>
        <w:t>22</w:t>
      </w:r>
      <w:r w:rsidRPr="00D108D5">
        <w:t>．</w:t>
      </w:r>
      <w:r>
        <w:t>（本题满分</w:t>
      </w:r>
      <w:r>
        <w:rPr>
          <w:rFonts w:hint="eastAsia"/>
        </w:rPr>
        <w:t>12</w:t>
      </w:r>
      <w:r>
        <w:rPr>
          <w:rFonts w:hint="eastAsia"/>
        </w:rPr>
        <w:t>分</w:t>
      </w:r>
      <w:r>
        <w:t>）</w:t>
      </w:r>
    </w:p>
    <w:p w:rsidR="00D108D5" w:rsidRDefault="00D108D5" w:rsidP="00D108D5">
      <w:pPr>
        <w:spacing w:line="360" w:lineRule="auto"/>
        <w:textAlignment w:val="center"/>
      </w:pPr>
      <w:r>
        <w:t>（</w:t>
      </w:r>
      <w:r>
        <w:t>1</w:t>
      </w:r>
      <w:r>
        <w:t>）设椭圆</w:t>
      </w:r>
      <w:r>
        <w:object w:dxaOrig="1319" w:dyaOrig="581">
          <v:shape id="_x0000_i1144" type="#_x0000_t75" alt="eqIdad8bf3e0ee154841b20485794d98c5e5" style="width:66pt;height:29pt" o:ole="">
            <v:imagedata r:id="rId237" o:title="eqIdad8bf3e0ee154841b20485794d98c5e5"/>
          </v:shape>
          <o:OLEObject Type="Embed" ProgID="Equation.DSMT4" ShapeID="_x0000_i1144" DrawAspect="Content" ObjectID="_1700307954" r:id="rId238"/>
        </w:object>
      </w:r>
      <w:r>
        <w:t>（</w:t>
      </w:r>
      <w:r>
        <w:object w:dxaOrig="809" w:dyaOrig="252">
          <v:shape id="_x0000_i1145" type="#_x0000_t75" alt="eqId207ddd75d0ee42629ce30bec7dcdaba1" style="width:40.5pt;height:12.5pt" o:ole="">
            <v:imagedata r:id="rId239" o:title="eqId207ddd75d0ee42629ce30bec7dcdaba1"/>
          </v:shape>
          <o:OLEObject Type="Embed" ProgID="Equation.DSMT4" ShapeID="_x0000_i1145" DrawAspect="Content" ObjectID="_1700307955" r:id="rId240"/>
        </w:object>
      </w:r>
      <w:r>
        <w:t>）的离心率为</w:t>
      </w:r>
      <w:r>
        <w:object w:dxaOrig="352" w:dyaOrig="608">
          <v:shape id="_x0000_i1146" type="#_x0000_t75" alt="eqIde4d58f42bad9461b93d451da718fc6f4" style="width:17.5pt;height:30.5pt" o:ole="">
            <v:imagedata r:id="rId241" o:title="eqIde4d58f42bad9461b93d451da718fc6f4"/>
          </v:shape>
          <o:OLEObject Type="Embed" ProgID="Equation.DSMT4" ShapeID="_x0000_i1146" DrawAspect="Content" ObjectID="_1700307956" r:id="rId242"/>
        </w:object>
      </w:r>
      <w:r>
        <w:t>，</w:t>
      </w:r>
    </w:p>
    <w:p w:rsidR="00D108D5" w:rsidRDefault="00D108D5" w:rsidP="00D108D5">
      <w:pPr>
        <w:spacing w:line="360" w:lineRule="auto"/>
        <w:textAlignment w:val="center"/>
      </w:pPr>
      <w:r>
        <w:t>可知</w:t>
      </w:r>
      <w:r>
        <w:object w:dxaOrig="704" w:dyaOrig="603">
          <v:shape id="_x0000_i1147" type="#_x0000_t75" alt="eqId4f45760d40234f10947ea72b659ead15" style="width:35.5pt;height:30pt" o:ole="">
            <v:imagedata r:id="rId243" o:title="eqId4f45760d40234f10947ea72b659ead15"/>
          </v:shape>
          <o:OLEObject Type="Embed" ProgID="Equation.DSMT4" ShapeID="_x0000_i1147" DrawAspect="Content" ObjectID="_1700307957" r:id="rId244"/>
        </w:object>
      </w:r>
      <w:r>
        <w:t>，又因为</w:t>
      </w:r>
      <w:r>
        <w:object w:dxaOrig="1021" w:dyaOrig="288">
          <v:shape id="_x0000_i1148" type="#_x0000_t75" alt="eqIda5160abc594d420b91016d8bba784e5d" style="width:51pt;height:14.5pt" o:ole="">
            <v:imagedata r:id="rId245" o:title="eqIda5160abc594d420b91016d8bba784e5d"/>
          </v:shape>
          <o:OLEObject Type="Embed" ProgID="Equation.DSMT4" ShapeID="_x0000_i1148" DrawAspect="Content" ObjectID="_1700307958" r:id="rId246"/>
        </w:object>
      </w:r>
      <w:r>
        <w:t>，所以</w:t>
      </w:r>
      <w:r>
        <w:object w:dxaOrig="756" w:dyaOrig="279">
          <v:shape id="_x0000_i1149" type="#_x0000_t75" alt="eqId7245ac4a9a5c464d8f226da70ed691fb" style="width:38pt;height:14pt" o:ole="">
            <v:imagedata r:id="rId247" o:title="eqId7245ac4a9a5c464d8f226da70ed691fb"/>
          </v:shape>
          <o:OLEObject Type="Embed" ProgID="Equation.DSMT4" ShapeID="_x0000_i1149" DrawAspect="Content" ObjectID="_1700307959" r:id="rId248"/>
        </w:object>
      </w:r>
      <w:r>
        <w:t>．</w:t>
      </w:r>
    </w:p>
    <w:p w:rsidR="00D108D5" w:rsidRDefault="00D108D5" w:rsidP="00D108D5">
      <w:pPr>
        <w:spacing w:line="360" w:lineRule="auto"/>
        <w:textAlignment w:val="center"/>
      </w:pPr>
      <w:r>
        <w:t>由定点</w:t>
      </w:r>
      <w:r>
        <w:object w:dxaOrig="792" w:dyaOrig="602">
          <v:shape id="_x0000_i1150" type="#_x0000_t75" alt="eqId6ec3ef5d785f4b48b1be87dfca1ace15" style="width:39.5pt;height:30pt" o:ole="">
            <v:imagedata r:id="rId249" o:title="eqId6ec3ef5d785f4b48b1be87dfca1ace15"/>
          </v:shape>
          <o:OLEObject Type="Embed" ProgID="Equation.DSMT4" ShapeID="_x0000_i1150" DrawAspect="Content" ObjectID="_1700307960" r:id="rId250"/>
        </w:object>
      </w:r>
      <w:r>
        <w:t>在椭圆上可得</w:t>
      </w:r>
      <w:r>
        <w:object w:dxaOrig="1091" w:dyaOrig="545">
          <v:shape id="_x0000_i1151" type="#_x0000_t75" alt="eqId5516d64a67544d2798d6264a2ac7fe86" style="width:54.5pt;height:27pt" o:ole="">
            <v:imagedata r:id="rId251" o:title="eqId5516d64a67544d2798d6264a2ac7fe86"/>
          </v:shape>
          <o:OLEObject Type="Embed" ProgID="Equation.DSMT4" ShapeID="_x0000_i1151" DrawAspect="Content" ObjectID="_1700307961" r:id="rId252"/>
        </w:object>
      </w:r>
      <w:r>
        <w:t>，故</w:t>
      </w:r>
      <w:r>
        <w:object w:dxaOrig="616" w:dyaOrig="545">
          <v:shape id="_x0000_i1152" type="#_x0000_t75" alt="eqIde9fcb7beca0a49338d2f891da789f143" style="width:31pt;height:27pt" o:ole="">
            <v:imagedata r:id="rId253" o:title="eqIde9fcb7beca0a49338d2f891da789f143"/>
          </v:shape>
          <o:OLEObject Type="Embed" ProgID="Equation.DSMT4" ShapeID="_x0000_i1152" DrawAspect="Content" ObjectID="_1700307962" r:id="rId254"/>
        </w:object>
      </w:r>
      <w:r>
        <w:t>，</w:t>
      </w:r>
      <w:r>
        <w:object w:dxaOrig="581" w:dyaOrig="285">
          <v:shape id="_x0000_i1153" type="#_x0000_t75" alt="eqId591b01a3a25d4f73862cc81ab5026a56" style="width:29pt;height:14pt" o:ole="">
            <v:imagedata r:id="rId255" o:title="eqId591b01a3a25d4f73862cc81ab5026a56"/>
          </v:shape>
          <o:OLEObject Type="Embed" ProgID="Equation.DSMT4" ShapeID="_x0000_i1153" DrawAspect="Content" ObjectID="_1700307963" r:id="rId256"/>
        </w:object>
      </w:r>
      <w:r>
        <w:t>．</w:t>
      </w:r>
    </w:p>
    <w:p w:rsidR="00D108D5" w:rsidRDefault="00D108D5" w:rsidP="00D108D5">
      <w:pPr>
        <w:spacing w:line="360" w:lineRule="auto"/>
        <w:textAlignment w:val="center"/>
      </w:pPr>
      <w:r>
        <w:t>所以椭圆</w:t>
      </w:r>
      <w:r>
        <w:object w:dxaOrig="229" w:dyaOrig="247">
          <v:shape id="_x0000_i1154" type="#_x0000_t75" alt="eqId92869ac114124367b45f631d030ed6bd" style="width:11.5pt;height:12.5pt" o:ole="">
            <v:imagedata r:id="rId257" o:title="eqId92869ac114124367b45f631d030ed6bd"/>
          </v:shape>
          <o:OLEObject Type="Embed" ProgID="Equation.DSMT4" ShapeID="_x0000_i1154" DrawAspect="Content" ObjectID="_1700307964" r:id="rId258"/>
        </w:object>
      </w:r>
      <w:r>
        <w:t>的方程为</w:t>
      </w:r>
      <w:r>
        <w:object w:dxaOrig="1109" w:dyaOrig="317">
          <v:shape id="_x0000_i1155" type="#_x0000_t75" alt="eqIde5bfbb35986844278f618812be634c1c" style="width:55.5pt;height:16pt" o:ole="">
            <v:imagedata r:id="rId259" o:title="eqIde5bfbb35986844278f618812be634c1c"/>
          </v:shape>
          <o:OLEObject Type="Embed" ProgID="Equation.DSMT4" ShapeID="_x0000_i1155" DrawAspect="Content" ObjectID="_1700307965" r:id="rId260"/>
        </w:object>
      </w:r>
      <w:r>
        <w:t>．</w:t>
      </w:r>
    </w:p>
    <w:p w:rsidR="00D108D5" w:rsidRDefault="00D108D5" w:rsidP="00D108D5">
      <w:pPr>
        <w:spacing w:line="360" w:lineRule="auto"/>
        <w:textAlignment w:val="center"/>
      </w:pPr>
      <w:r>
        <w:t>（</w:t>
      </w:r>
      <w:r>
        <w:t>2</w:t>
      </w:r>
      <w:r>
        <w:t>）当直线</w:t>
      </w:r>
      <w:r>
        <w:object w:dxaOrig="352" w:dyaOrig="228">
          <v:shape id="_x0000_i1156" type="#_x0000_t75" alt="eqId99a3187c2b8f4bcc9703c74c3b72f1f3" style="width:17.5pt;height:11.5pt" o:ole="">
            <v:imagedata r:id="rId261" o:title="eqId99a3187c2b8f4bcc9703c74c3b72f1f3"/>
          </v:shape>
          <o:OLEObject Type="Embed" ProgID="Equation.DSMT4" ShapeID="_x0000_i1156" DrawAspect="Content" ObjectID="_1700307966" r:id="rId262"/>
        </w:object>
      </w:r>
      <w:r>
        <w:t>与</w:t>
      </w:r>
      <w:r>
        <w:object w:dxaOrig="176" w:dyaOrig="206">
          <v:shape id="_x0000_i1157" type="#_x0000_t75" alt="eqIda9cd3f94eb8045438f75e9daccfa7200" style="width:8.5pt;height:10.5pt" o:ole="">
            <v:imagedata r:id="rId193" o:title="eqIda9cd3f94eb8045438f75e9daccfa7200"/>
          </v:shape>
          <o:OLEObject Type="Embed" ProgID="Equation.DSMT4" ShapeID="_x0000_i1157" DrawAspect="Content" ObjectID="_1700307967" r:id="rId263"/>
        </w:object>
      </w:r>
      <w:r>
        <w:t>轴垂直时，设</w:t>
      </w:r>
      <w:r>
        <w:object w:dxaOrig="633" w:dyaOrig="348">
          <v:shape id="_x0000_i1158" type="#_x0000_t75" alt="eqId731d906cec5c4e47b38c2d754a8b6d2f" style="width:31.5pt;height:17.5pt" o:ole="">
            <v:imagedata r:id="rId264" o:title="eqId731d906cec5c4e47b38c2d754a8b6d2f"/>
          </v:shape>
          <o:OLEObject Type="Embed" ProgID="Equation.DSMT4" ShapeID="_x0000_i1158" DrawAspect="Content" ObjectID="_1700307968" r:id="rId265"/>
        </w:object>
      </w:r>
      <w:r>
        <w:t>（</w:t>
      </w:r>
      <w:r>
        <w:object w:dxaOrig="439" w:dyaOrig="254">
          <v:shape id="_x0000_i1159" type="#_x0000_t75" alt="eqId072fb6c5801c418c9547ceaf5444f32b" style="width:22pt;height:13pt" o:ole="">
            <v:imagedata r:id="rId266" o:title="eqId072fb6c5801c418c9547ceaf5444f32b"/>
          </v:shape>
          <o:OLEObject Type="Embed" ProgID="Equation.DSMT4" ShapeID="_x0000_i1159" DrawAspect="Content" ObjectID="_1700307969" r:id="rId267"/>
        </w:object>
      </w:r>
      <w:r>
        <w:t>），则</w:t>
      </w:r>
      <w:r>
        <w:object w:dxaOrig="756" w:dyaOrig="342">
          <v:shape id="_x0000_i1160" type="#_x0000_t75" alt="eqIdf5a99fdccaab470b844e121d43919454" style="width:38pt;height:17pt" o:ole="">
            <v:imagedata r:id="rId268" o:title="eqIdf5a99fdccaab470b844e121d43919454"/>
          </v:shape>
          <o:OLEObject Type="Embed" ProgID="Equation.DSMT4" ShapeID="_x0000_i1160" DrawAspect="Content" ObjectID="_1700307970" r:id="rId269"/>
        </w:object>
      </w:r>
      <w:r>
        <w:t>．</w:t>
      </w:r>
    </w:p>
    <w:p w:rsidR="00D108D5" w:rsidRDefault="00D108D5" w:rsidP="00D108D5">
      <w:pPr>
        <w:spacing w:line="360" w:lineRule="auto"/>
        <w:textAlignment w:val="center"/>
      </w:pPr>
      <w:r>
        <w:t>由题意得：</w:t>
      </w:r>
      <w:r>
        <w:object w:dxaOrig="1531" w:dyaOrig="771">
          <v:shape id="_x0000_i1161" type="#_x0000_t75" alt="eqId245e5162650a4000925eb5995555eddd" style="width:76.5pt;height:38.5pt" o:ole="">
            <v:imagedata r:id="rId270" o:title="eqId245e5162650a4000925eb5995555eddd"/>
          </v:shape>
          <o:OLEObject Type="Embed" ProgID="Equation.DSMT4" ShapeID="_x0000_i1161" DrawAspect="Content" ObjectID="_1700307971" r:id="rId271"/>
        </w:object>
      </w:r>
      <w:r>
        <w:t>，即</w:t>
      </w:r>
      <w:r>
        <w:object w:dxaOrig="475" w:dyaOrig="245">
          <v:shape id="_x0000_i1162" type="#_x0000_t75" alt="eqId6c921ed21db84476a13bbdad154ad27d" style="width:23.5pt;height:12pt" o:ole="">
            <v:imagedata r:id="rId272" o:title="eqId6c921ed21db84476a13bbdad154ad27d"/>
          </v:shape>
          <o:OLEObject Type="Embed" ProgID="Equation.DSMT4" ShapeID="_x0000_i1162" DrawAspect="Content" ObjectID="_1700307972" r:id="rId273"/>
        </w:object>
      </w:r>
      <w:r>
        <w:t>．所以直线</w:t>
      </w:r>
      <w:r>
        <w:object w:dxaOrig="352" w:dyaOrig="228">
          <v:shape id="_x0000_i1163" type="#_x0000_t75" alt="eqId99a3187c2b8f4bcc9703c74c3b72f1f3" style="width:17.5pt;height:11.5pt" o:ole="">
            <v:imagedata r:id="rId261" o:title="eqId99a3187c2b8f4bcc9703c74c3b72f1f3"/>
          </v:shape>
          <o:OLEObject Type="Embed" ProgID="Equation.DSMT4" ShapeID="_x0000_i1163" DrawAspect="Content" ObjectID="_1700307973" r:id="rId274"/>
        </w:object>
      </w:r>
      <w:r>
        <w:t>的方程为</w:t>
      </w:r>
      <w:r>
        <w:object w:dxaOrig="492" w:dyaOrig="246">
          <v:shape id="_x0000_i1164" type="#_x0000_t75" alt="eqId3b20b799a00244bcaa6b44f16f458c91" style="width:24.5pt;height:12.5pt" o:ole="">
            <v:imagedata r:id="rId275" o:title="eqId3b20b799a00244bcaa6b44f16f458c91"/>
          </v:shape>
          <o:OLEObject Type="Embed" ProgID="Equation.DSMT4" ShapeID="_x0000_i1164" DrawAspect="Content" ObjectID="_1700307974" r:id="rId276"/>
        </w:object>
      </w:r>
      <w:r>
        <w:t>．</w:t>
      </w:r>
    </w:p>
    <w:p w:rsidR="00D108D5" w:rsidRDefault="00D108D5" w:rsidP="00D108D5">
      <w:pPr>
        <w:spacing w:line="360" w:lineRule="auto"/>
        <w:textAlignment w:val="center"/>
      </w:pPr>
      <w:r>
        <w:t>当直线</w:t>
      </w:r>
      <w:r>
        <w:object w:dxaOrig="352" w:dyaOrig="228">
          <v:shape id="_x0000_i1165" type="#_x0000_t75" alt="eqId99a3187c2b8f4bcc9703c74c3b72f1f3" style="width:17.5pt;height:11.5pt" o:ole="">
            <v:imagedata r:id="rId261" o:title="eqId99a3187c2b8f4bcc9703c74c3b72f1f3"/>
          </v:shape>
          <o:OLEObject Type="Embed" ProgID="Equation.DSMT4" ShapeID="_x0000_i1165" DrawAspect="Content" ObjectID="_1700307975" r:id="rId277"/>
        </w:object>
      </w:r>
      <w:r>
        <w:t>不与</w:t>
      </w:r>
      <w:r>
        <w:object w:dxaOrig="176" w:dyaOrig="206">
          <v:shape id="_x0000_i1166" type="#_x0000_t75" alt="eqIda9cd3f94eb8045438f75e9daccfa7200" style="width:8.5pt;height:10.5pt" o:ole="">
            <v:imagedata r:id="rId193" o:title="eqIda9cd3f94eb8045438f75e9daccfa7200"/>
          </v:shape>
          <o:OLEObject Type="Embed" ProgID="Equation.DSMT4" ShapeID="_x0000_i1166" DrawAspect="Content" ObjectID="_1700307976" r:id="rId278"/>
        </w:object>
      </w:r>
      <w:r>
        <w:t>轴垂直时，可设直线</w:t>
      </w:r>
      <w:r>
        <w:object w:dxaOrig="352" w:dyaOrig="228">
          <v:shape id="_x0000_i1167" type="#_x0000_t75" alt="eqId99a3187c2b8f4bcc9703c74c3b72f1f3" style="width:17.5pt;height:11.5pt" o:ole="">
            <v:imagedata r:id="rId261" o:title="eqId99a3187c2b8f4bcc9703c74c3b72f1f3"/>
          </v:shape>
          <o:OLEObject Type="Embed" ProgID="Equation.DSMT4" ShapeID="_x0000_i1167" DrawAspect="Content" ObjectID="_1700307977" r:id="rId279"/>
        </w:object>
      </w:r>
      <w:r>
        <w:t>为</w:t>
      </w:r>
      <w:r>
        <w:object w:dxaOrig="844" w:dyaOrig="264">
          <v:shape id="_x0000_i1168" type="#_x0000_t75" alt="eqId7d90486104e94fc7bc27d8de03f3e264" style="width:42pt;height:13.5pt" o:ole="">
            <v:imagedata r:id="rId280" o:title="eqId7d90486104e94fc7bc27d8de03f3e264"/>
          </v:shape>
          <o:OLEObject Type="Embed" ProgID="Equation.DSMT4" ShapeID="_x0000_i1168" DrawAspect="Content" ObjectID="_1700307978" r:id="rId281"/>
        </w:object>
      </w:r>
      <w:r>
        <w:t>，</w:t>
      </w:r>
      <w:r>
        <w:object w:dxaOrig="810" w:dyaOrig="356">
          <v:shape id="_x0000_i1169" type="#_x0000_t75" alt="eqIde8e523c405ae45c19676ed23f0cef311" style="width:40.5pt;height:18pt" o:ole="">
            <v:imagedata r:id="rId282" o:title="eqIde8e523c405ae45c19676ed23f0cef311"/>
          </v:shape>
          <o:OLEObject Type="Embed" ProgID="Equation.DSMT4" ShapeID="_x0000_i1169" DrawAspect="Content" ObjectID="_1700307979" r:id="rId283"/>
        </w:object>
      </w:r>
      <w:r>
        <w:t>，</w:t>
      </w:r>
      <w:r>
        <w:object w:dxaOrig="862" w:dyaOrig="358">
          <v:shape id="_x0000_i1170" type="#_x0000_t75" alt="eqId55cba36c462f4746af6690bf1ac89881" style="width:43.5pt;height:18pt" o:ole="">
            <v:imagedata r:id="rId284" o:title="eqId55cba36c462f4746af6690bf1ac89881"/>
          </v:shape>
          <o:OLEObject Type="Embed" ProgID="Equation.DSMT4" ShapeID="_x0000_i1170" DrawAspect="Content" ObjectID="_1700307980" r:id="rId285"/>
        </w:object>
      </w:r>
      <w:r>
        <w:t>，</w:t>
      </w:r>
    </w:p>
    <w:p w:rsidR="00D108D5" w:rsidRDefault="00D108D5" w:rsidP="00D108D5">
      <w:pPr>
        <w:spacing w:line="360" w:lineRule="auto"/>
        <w:textAlignment w:val="center"/>
      </w:pPr>
      <w:r>
        <w:t>将</w:t>
      </w:r>
      <w:r>
        <w:object w:dxaOrig="844" w:dyaOrig="264">
          <v:shape id="_x0000_i1171" type="#_x0000_t75" alt="eqId7d90486104e94fc7bc27d8de03f3e264" style="width:42pt;height:13.5pt" o:ole="">
            <v:imagedata r:id="rId280" o:title="eqId7d90486104e94fc7bc27d8de03f3e264"/>
          </v:shape>
          <o:OLEObject Type="Embed" ProgID="Equation.DSMT4" ShapeID="_x0000_i1171" DrawAspect="Content" ObjectID="_1700307981" r:id="rId286"/>
        </w:object>
      </w:r>
      <w:r>
        <w:t>代入</w:t>
      </w:r>
      <w:r>
        <w:object w:dxaOrig="1109" w:dyaOrig="317">
          <v:shape id="_x0000_i1172" type="#_x0000_t75" alt="eqIde5bfbb35986844278f618812be634c1c" style="width:55.5pt;height:16pt" o:ole="">
            <v:imagedata r:id="rId259" o:title="eqIde5bfbb35986844278f618812be634c1c"/>
          </v:shape>
          <o:OLEObject Type="Embed" ProgID="Equation.DSMT4" ShapeID="_x0000_i1172" DrawAspect="Content" ObjectID="_1700307982" r:id="rId287"/>
        </w:object>
      </w:r>
      <w:r>
        <w:t>得</w:t>
      </w:r>
      <w:r>
        <w:object w:dxaOrig="2834" w:dyaOrig="402">
          <v:shape id="_x0000_i1173" type="#_x0000_t75" alt="eqId3bfa34be3e9f41f1a9a913dfdd8ab878" style="width:141.5pt;height:20pt" o:ole="">
            <v:imagedata r:id="rId288" o:title="eqId3bfa34be3e9f41f1a9a913dfdd8ab878"/>
          </v:shape>
          <o:OLEObject Type="Embed" ProgID="Equation.DSMT4" ShapeID="_x0000_i1173" DrawAspect="Content" ObjectID="_1700307983" r:id="rId289"/>
        </w:object>
      </w:r>
      <w:r>
        <w:t>．</w:t>
      </w:r>
    </w:p>
    <w:p w:rsidR="00D108D5" w:rsidRDefault="00D108D5" w:rsidP="00D108D5">
      <w:pPr>
        <w:spacing w:line="360" w:lineRule="auto"/>
        <w:textAlignment w:val="center"/>
      </w:pPr>
      <w:r>
        <w:t>所以</w:t>
      </w:r>
      <w:r>
        <w:object w:dxaOrig="1443" w:dyaOrig="516">
          <v:shape id="_x0000_i1174" type="#_x0000_t75" alt="eqId48d97bbb97fd4b29958e6c863587e447" style="width:1in;height:26pt" o:ole="">
            <v:imagedata r:id="rId290" o:title="eqId48d97bbb97fd4b29958e6c863587e447"/>
          </v:shape>
          <o:OLEObject Type="Embed" ProgID="Equation.DSMT4" ShapeID="_x0000_i1174" DrawAspect="Content" ObjectID="_1700307984" r:id="rId291"/>
        </w:object>
      </w:r>
      <w:r>
        <w:t>，</w:t>
      </w:r>
      <w:r>
        <w:object w:dxaOrig="1408" w:dyaOrig="579">
          <v:shape id="_x0000_i1175" type="#_x0000_t75" alt="eqIdb54347f5c8c743a5a55776b9de17277b" style="width:70.5pt;height:29pt" o:ole="">
            <v:imagedata r:id="rId292" o:title="eqIdb54347f5c8c743a5a55776b9de17277b"/>
          </v:shape>
          <o:OLEObject Type="Embed" ProgID="Equation.DSMT4" ShapeID="_x0000_i1175" DrawAspect="Content" ObjectID="_1700307985" r:id="rId293"/>
        </w:object>
      </w:r>
      <w:r>
        <w:t>．</w:t>
      </w:r>
    </w:p>
    <w:p w:rsidR="00D108D5" w:rsidRDefault="00D108D5" w:rsidP="00D108D5">
      <w:pPr>
        <w:spacing w:line="360" w:lineRule="auto"/>
        <w:textAlignment w:val="center"/>
      </w:pPr>
      <w:r>
        <w:t>由直线</w:t>
      </w:r>
      <w:r>
        <w:object w:dxaOrig="334" w:dyaOrig="214">
          <v:shape id="_x0000_i1176" type="#_x0000_t75" alt="eqIde1636eca174740a0b0bd266927becc8f" style="width:16.5pt;height:11pt" o:ole="">
            <v:imagedata r:id="rId294" o:title="eqIde1636eca174740a0b0bd266927becc8f"/>
          </v:shape>
          <o:OLEObject Type="Embed" ProgID="Equation.DSMT4" ShapeID="_x0000_i1176" DrawAspect="Content" ObjectID="_1700307986" r:id="rId295"/>
        </w:object>
      </w:r>
      <w:r>
        <w:t>与</w:t>
      </w:r>
      <w:r>
        <w:object w:dxaOrig="334" w:dyaOrig="214">
          <v:shape id="_x0000_i1177" type="#_x0000_t75" alt="eqIdb63ccadd9d1348f7a45824d5e1c38891" style="width:16.5pt;height:11pt" o:ole="">
            <v:imagedata r:id="rId296" o:title="eqIdb63ccadd9d1348f7a45824d5e1c38891"/>
          </v:shape>
          <o:OLEObject Type="Embed" ProgID="Equation.DSMT4" ShapeID="_x0000_i1177" DrawAspect="Content" ObjectID="_1700307987" r:id="rId297"/>
        </w:object>
      </w:r>
      <w:r>
        <w:t>的斜率之和为</w:t>
      </w:r>
      <w:r>
        <w:t>1</w:t>
      </w:r>
      <w:r>
        <w:t>可得</w:t>
      </w:r>
      <w:r>
        <w:object w:dxaOrig="1672" w:dyaOrig="825">
          <v:shape id="_x0000_i1178" type="#_x0000_t75" alt="eqId31cd4d6226d54d4d8ca0c3b29d5cf66d" style="width:83.5pt;height:41pt" o:ole="">
            <v:imagedata r:id="rId298" o:title="eqId31cd4d6226d54d4d8ca0c3b29d5cf66d"/>
          </v:shape>
          <o:OLEObject Type="Embed" ProgID="Equation.DSMT4" ShapeID="_x0000_i1178" DrawAspect="Content" ObjectID="_1700307988" r:id="rId299"/>
        </w:object>
      </w:r>
      <w:r>
        <w:t>①，</w:t>
      </w:r>
    </w:p>
    <w:p w:rsidR="00D108D5" w:rsidRDefault="00D108D5" w:rsidP="00D108D5">
      <w:pPr>
        <w:spacing w:line="360" w:lineRule="auto"/>
        <w:textAlignment w:val="center"/>
      </w:pPr>
      <w:r>
        <w:t>将</w:t>
      </w:r>
      <w:r>
        <w:object w:dxaOrig="1038" w:dyaOrig="315">
          <v:shape id="_x0000_i1179" type="#_x0000_t75" alt="eqId46d018284e2f4454abdf6848cd86958d" style="width:52pt;height:16pt" o:ole="">
            <v:imagedata r:id="rId300" o:title="eqId46d018284e2f4454abdf6848cd86958d"/>
          </v:shape>
          <o:OLEObject Type="Embed" ProgID="Equation.DSMT4" ShapeID="_x0000_i1179" DrawAspect="Content" ObjectID="_1700307989" r:id="rId301"/>
        </w:object>
      </w:r>
      <w:r>
        <w:t>和</w:t>
      </w:r>
      <w:r>
        <w:object w:dxaOrig="1091" w:dyaOrig="316">
          <v:shape id="_x0000_i1180" type="#_x0000_t75" alt="eqId70c14237dc25476781587c3bddfe4b1d" style="width:54.5pt;height:16pt" o:ole="">
            <v:imagedata r:id="rId302" o:title="eqId70c14237dc25476781587c3bddfe4b1d"/>
          </v:shape>
          <o:OLEObject Type="Embed" ProgID="Equation.DSMT4" ShapeID="_x0000_i1180" DrawAspect="Content" ObjectID="_1700307990" r:id="rId303"/>
        </w:object>
      </w:r>
      <w:r>
        <w:t>代入①，</w:t>
      </w:r>
    </w:p>
    <w:p w:rsidR="00D108D5" w:rsidRDefault="00D108D5" w:rsidP="00D108D5">
      <w:pPr>
        <w:spacing w:line="360" w:lineRule="auto"/>
        <w:textAlignment w:val="center"/>
      </w:pPr>
      <w:r>
        <w:t>并整理得</w:t>
      </w:r>
      <w:r>
        <w:object w:dxaOrig="3802" w:dyaOrig="612">
          <v:shape id="_x0000_i1181" type="#_x0000_t75" alt="eqId02271a53d26048e69e9d717c0fef8a03" style="width:190.5pt;height:31pt" o:ole="">
            <v:imagedata r:id="rId304" o:title="eqId02271a53d26048e69e9d717c0fef8a03"/>
          </v:shape>
          <o:OLEObject Type="Embed" ProgID="Equation.DSMT4" ShapeID="_x0000_i1181" DrawAspect="Content" ObjectID="_1700307991" r:id="rId305"/>
        </w:object>
      </w:r>
      <w:r>
        <w:t>②，</w:t>
      </w:r>
    </w:p>
    <w:p w:rsidR="00D108D5" w:rsidRDefault="00D108D5" w:rsidP="00D108D5">
      <w:pPr>
        <w:spacing w:line="360" w:lineRule="auto"/>
        <w:textAlignment w:val="center"/>
      </w:pPr>
      <w:r>
        <w:t>将</w:t>
      </w:r>
      <w:r>
        <w:object w:dxaOrig="1443" w:dyaOrig="516">
          <v:shape id="_x0000_i1182" type="#_x0000_t75" alt="eqId48d97bbb97fd4b29958e6c863587e447" style="width:1in;height:26pt" o:ole="">
            <v:imagedata r:id="rId290" o:title="eqId48d97bbb97fd4b29958e6c863587e447"/>
          </v:shape>
          <o:OLEObject Type="Embed" ProgID="Equation.DSMT4" ShapeID="_x0000_i1182" DrawAspect="Content" ObjectID="_1700307992" r:id="rId306"/>
        </w:object>
      </w:r>
      <w:r>
        <w:t>，</w:t>
      </w:r>
      <w:r>
        <w:object w:dxaOrig="1408" w:dyaOrig="579">
          <v:shape id="_x0000_i1183" type="#_x0000_t75" alt="eqIdb54347f5c8c743a5a55776b9de17277b" style="width:70.5pt;height:29pt" o:ole="">
            <v:imagedata r:id="rId292" o:title="eqIdb54347f5c8c743a5a55776b9de17277b"/>
          </v:shape>
          <o:OLEObject Type="Embed" ProgID="Equation.DSMT4" ShapeID="_x0000_i1183" DrawAspect="Content" ObjectID="_1700307993" r:id="rId307"/>
        </w:object>
      </w:r>
      <w:r>
        <w:t>代入②，</w:t>
      </w:r>
    </w:p>
    <w:p w:rsidR="00D108D5" w:rsidRDefault="00D108D5" w:rsidP="00D108D5">
      <w:pPr>
        <w:spacing w:line="360" w:lineRule="auto"/>
        <w:textAlignment w:val="center"/>
      </w:pPr>
      <w:r>
        <w:t>并整理得</w:t>
      </w:r>
      <w:r>
        <w:object w:dxaOrig="2323" w:dyaOrig="296">
          <v:shape id="_x0000_i1184" type="#_x0000_t75" alt="eqId7762df2e27fe47b99a2f6821dbadd6c5" style="width:116pt;height:15pt" o:ole="">
            <v:imagedata r:id="rId308" o:title="eqId7762df2e27fe47b99a2f6821dbadd6c5"/>
          </v:shape>
          <o:OLEObject Type="Embed" ProgID="Equation.DSMT4" ShapeID="_x0000_i1184" DrawAspect="Content" ObjectID="_1700307994" r:id="rId309"/>
        </w:object>
      </w:r>
      <w:r>
        <w:t>，</w:t>
      </w:r>
    </w:p>
    <w:p w:rsidR="00D108D5" w:rsidRDefault="00D108D5" w:rsidP="00D108D5">
      <w:pPr>
        <w:spacing w:line="360" w:lineRule="auto"/>
        <w:textAlignment w:val="center"/>
      </w:pPr>
      <w:r>
        <w:t>分解因式可得</w:t>
      </w:r>
      <w:r>
        <w:object w:dxaOrig="2058" w:dyaOrig="356">
          <v:shape id="_x0000_i1185" type="#_x0000_t75" alt="eqId3f6bcd25e15a4e1b8ac4ed59c722a5fb" style="width:103pt;height:18pt" o:ole="">
            <v:imagedata r:id="rId310" o:title="eqId3f6bcd25e15a4e1b8ac4ed59c722a5fb"/>
          </v:shape>
          <o:OLEObject Type="Embed" ProgID="Equation.DSMT4" ShapeID="_x0000_i1185" DrawAspect="Content" ObjectID="_1700307995" r:id="rId311"/>
        </w:object>
      </w:r>
      <w:r>
        <w:t>，</w:t>
      </w:r>
    </w:p>
    <w:p w:rsidR="00D108D5" w:rsidRDefault="00D108D5" w:rsidP="00D108D5">
      <w:pPr>
        <w:spacing w:line="360" w:lineRule="auto"/>
        <w:textAlignment w:val="center"/>
      </w:pPr>
      <w:r>
        <w:t>因为直线</w:t>
      </w:r>
      <w:r>
        <w:object w:dxaOrig="352" w:dyaOrig="228">
          <v:shape id="_x0000_i1186" type="#_x0000_t75" alt="eqId99a3187c2b8f4bcc9703c74c3b72f1f3" style="width:17.5pt;height:11.5pt" o:ole="">
            <v:imagedata r:id="rId261" o:title="eqId99a3187c2b8f4bcc9703c74c3b72f1f3"/>
          </v:shape>
          <o:OLEObject Type="Embed" ProgID="Equation.DSMT4" ShapeID="_x0000_i1186" DrawAspect="Content" ObjectID="_1700307996" r:id="rId312"/>
        </w:object>
      </w:r>
      <w:r>
        <w:t>：</w:t>
      </w:r>
      <w:r>
        <w:object w:dxaOrig="844" w:dyaOrig="264">
          <v:shape id="_x0000_i1187" type="#_x0000_t75" alt="eqId7d90486104e94fc7bc27d8de03f3e264" style="width:42pt;height:13.5pt" o:ole="">
            <v:imagedata r:id="rId280" o:title="eqId7d90486104e94fc7bc27d8de03f3e264"/>
          </v:shape>
          <o:OLEObject Type="Embed" ProgID="Equation.DSMT4" ShapeID="_x0000_i1187" DrawAspect="Content" ObjectID="_1700307997" r:id="rId313"/>
        </w:object>
      </w:r>
      <w:r>
        <w:t>不经过点</w:t>
      </w:r>
      <w:r>
        <w:object w:dxaOrig="792" w:dyaOrig="602">
          <v:shape id="_x0000_i1188" type="#_x0000_t75" alt="eqId6ec3ef5d785f4b48b1be87dfca1ace15" style="width:39.5pt;height:30pt" o:ole="">
            <v:imagedata r:id="rId249" o:title="eqId6ec3ef5d785f4b48b1be87dfca1ace15"/>
          </v:shape>
          <o:OLEObject Type="Embed" ProgID="Equation.DSMT4" ShapeID="_x0000_i1188" DrawAspect="Content" ObjectID="_1700307998" r:id="rId314"/>
        </w:object>
      </w:r>
      <w:r>
        <w:t>，所以</w:t>
      </w:r>
      <w:r>
        <w:object w:dxaOrig="1302" w:dyaOrig="250">
          <v:shape id="_x0000_i1189" type="#_x0000_t75" alt="eqId19543885162c4f56841988a43ac693cf" style="width:65pt;height:12.5pt" o:ole="">
            <v:imagedata r:id="rId315" o:title="eqId19543885162c4f56841988a43ac693cf"/>
          </v:shape>
          <o:OLEObject Type="Embed" ProgID="Equation.DSMT4" ShapeID="_x0000_i1189" DrawAspect="Content" ObjectID="_1700307999" r:id="rId316"/>
        </w:object>
      </w:r>
      <w:r>
        <w:t>，故</w:t>
      </w:r>
      <w:r>
        <w:object w:dxaOrig="563" w:dyaOrig="222">
          <v:shape id="_x0000_i1190" type="#_x0000_t75" alt="eqId0e92ff496250423abd9d292d6250c47c" style="width:28.5pt;height:11.5pt" o:ole="">
            <v:imagedata r:id="rId317" o:title="eqId0e92ff496250423abd9d292d6250c47c"/>
          </v:shape>
          <o:OLEObject Type="Embed" ProgID="Equation.DSMT4" ShapeID="_x0000_i1190" DrawAspect="Content" ObjectID="_1700308000" r:id="rId318"/>
        </w:object>
      </w:r>
      <w:r>
        <w:t>．</w:t>
      </w:r>
    </w:p>
    <w:p w:rsidR="00D108D5" w:rsidRDefault="00D108D5" w:rsidP="00D108D5">
      <w:pPr>
        <w:spacing w:line="360" w:lineRule="auto"/>
        <w:textAlignment w:val="center"/>
      </w:pPr>
      <w:r>
        <w:t>所以直线</w:t>
      </w:r>
      <w:r>
        <w:object w:dxaOrig="352" w:dyaOrig="228">
          <v:shape id="_x0000_i1191" type="#_x0000_t75" alt="eqId99a3187c2b8f4bcc9703c74c3b72f1f3" style="width:17.5pt;height:11.5pt" o:ole="">
            <v:imagedata r:id="rId261" o:title="eqId99a3187c2b8f4bcc9703c74c3b72f1f3"/>
          </v:shape>
          <o:OLEObject Type="Embed" ProgID="Equation.DSMT4" ShapeID="_x0000_i1191" DrawAspect="Content" ObjectID="_1700308001" r:id="rId319"/>
        </w:object>
      </w:r>
      <w:r>
        <w:t>的方程为</w:t>
      </w:r>
      <w:r>
        <w:object w:dxaOrig="844" w:dyaOrig="274">
          <v:shape id="_x0000_i1192" type="#_x0000_t75" alt="eqId6ca11d2504114831afc2e03724b3b2e0" style="width:42pt;height:14pt" o:ole="">
            <v:imagedata r:id="rId320" o:title="eqId6ca11d2504114831afc2e03724b3b2e0"/>
          </v:shape>
          <o:OLEObject Type="Embed" ProgID="Equation.DSMT4" ShapeID="_x0000_i1192" DrawAspect="Content" ObjectID="_1700308002" r:id="rId321"/>
        </w:object>
      </w:r>
      <w:r>
        <w:t>，经过定点</w:t>
      </w:r>
      <w:r>
        <w:object w:dxaOrig="615" w:dyaOrig="350">
          <v:shape id="_x0000_i1193" type="#_x0000_t75" alt="eqId5d99ca01e1794685ac871e304091d029" style="width:31pt;height:17.5pt" o:ole="">
            <v:imagedata r:id="rId322" o:title="eqId5d99ca01e1794685ac871e304091d029"/>
          </v:shape>
          <o:OLEObject Type="Embed" ProgID="Equation.DSMT4" ShapeID="_x0000_i1193" DrawAspect="Content" ObjectID="_1700308003" r:id="rId323"/>
        </w:object>
      </w:r>
      <w:r>
        <w:t>．</w:t>
      </w:r>
    </w:p>
    <w:p w:rsidR="00D108D5" w:rsidRDefault="00D108D5" w:rsidP="00D108D5">
      <w:pPr>
        <w:spacing w:line="360" w:lineRule="auto"/>
        <w:textAlignment w:val="center"/>
      </w:pPr>
      <w:r>
        <w:t>综上所述，直线</w:t>
      </w:r>
      <w:r>
        <w:object w:dxaOrig="352" w:dyaOrig="228">
          <v:shape id="_x0000_i1194" type="#_x0000_t75" alt="eqId99a3187c2b8f4bcc9703c74c3b72f1f3" style="width:17.5pt;height:11.5pt" o:ole="">
            <v:imagedata r:id="rId261" o:title="eqId99a3187c2b8f4bcc9703c74c3b72f1f3"/>
          </v:shape>
          <o:OLEObject Type="Embed" ProgID="Equation.DSMT4" ShapeID="_x0000_i1194" DrawAspect="Content" ObjectID="_1700308004" r:id="rId324"/>
        </w:object>
      </w:r>
      <w:r>
        <w:t>经过定点</w:t>
      </w:r>
      <w:r>
        <w:object w:dxaOrig="615" w:dyaOrig="350">
          <v:shape id="_x0000_i1195" type="#_x0000_t75" alt="eqId5d99ca01e1794685ac871e304091d029" style="width:31pt;height:17.5pt" o:ole="">
            <v:imagedata r:id="rId322" o:title="eqId5d99ca01e1794685ac871e304091d029"/>
          </v:shape>
          <o:OLEObject Type="Embed" ProgID="Equation.DSMT4" ShapeID="_x0000_i1195" DrawAspect="Content" ObjectID="_1700308005" r:id="rId325"/>
        </w:object>
      </w:r>
      <w:r>
        <w:t>．</w:t>
      </w:r>
    </w:p>
    <w:p w:rsidR="004A4C06" w:rsidRPr="00D108D5" w:rsidRDefault="004A4C06" w:rsidP="004A4C06">
      <w:pPr>
        <w:spacing w:line="360" w:lineRule="auto"/>
        <w:textAlignment w:val="center"/>
      </w:pPr>
      <w:bookmarkStart w:id="0" w:name="_GoBack"/>
      <w:bookmarkEnd w:id="0"/>
    </w:p>
    <w:sectPr w:rsidR="004A4C06" w:rsidRPr="00D108D5" w:rsidSect="00E65005">
      <w:footerReference w:type="default" r:id="rId326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3241" w:rsidRDefault="002A3241" w:rsidP="002D21E9">
      <w:r>
        <w:separator/>
      </w:r>
    </w:p>
  </w:endnote>
  <w:endnote w:type="continuationSeparator" w:id="0">
    <w:p w:rsidR="002A3241" w:rsidRDefault="002A3241" w:rsidP="002D21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82815979"/>
      <w:docPartObj>
        <w:docPartGallery w:val="Page Numbers (Bottom of Page)"/>
        <w:docPartUnique/>
      </w:docPartObj>
    </w:sdtPr>
    <w:sdtEndPr/>
    <w:sdtContent>
      <w:p w:rsidR="00167B71" w:rsidRDefault="00167B7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05ECB" w:rsidRPr="00605ECB">
          <w:rPr>
            <w:noProof/>
            <w:lang w:val="zh-CN"/>
          </w:rPr>
          <w:t>5</w:t>
        </w:r>
        <w:r>
          <w:fldChar w:fldCharType="end"/>
        </w:r>
      </w:p>
    </w:sdtContent>
  </w:sdt>
  <w:p w:rsidR="00167B71" w:rsidRDefault="00167B71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3241" w:rsidRDefault="002A3241" w:rsidP="002D21E9">
      <w:r>
        <w:separator/>
      </w:r>
    </w:p>
  </w:footnote>
  <w:footnote w:type="continuationSeparator" w:id="0">
    <w:p w:rsidR="002A3241" w:rsidRDefault="002A3241" w:rsidP="002D21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1B21496"/>
    <w:multiLevelType w:val="singleLevel"/>
    <w:tmpl w:val="E1B21496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08747967"/>
    <w:multiLevelType w:val="multilevel"/>
    <w:tmpl w:val="08747967"/>
    <w:lvl w:ilvl="0">
      <w:start w:val="13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C393CCF"/>
    <w:multiLevelType w:val="hybridMultilevel"/>
    <w:tmpl w:val="16702F28"/>
    <w:lvl w:ilvl="0" w:tplc="3E8E599C">
      <w:start w:val="1"/>
      <w:numFmt w:val="japaneseCounting"/>
      <w:lvlText w:val="%1、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21E9"/>
    <w:rsid w:val="000D2FC2"/>
    <w:rsid w:val="000D3DAB"/>
    <w:rsid w:val="00167B71"/>
    <w:rsid w:val="002A3241"/>
    <w:rsid w:val="002D21E9"/>
    <w:rsid w:val="003B5EFD"/>
    <w:rsid w:val="00453DA1"/>
    <w:rsid w:val="00454FB6"/>
    <w:rsid w:val="00466776"/>
    <w:rsid w:val="004A3F18"/>
    <w:rsid w:val="004A4C06"/>
    <w:rsid w:val="004A5AEB"/>
    <w:rsid w:val="00605ECB"/>
    <w:rsid w:val="00710864"/>
    <w:rsid w:val="00800494"/>
    <w:rsid w:val="008E6043"/>
    <w:rsid w:val="00935052"/>
    <w:rsid w:val="009767B6"/>
    <w:rsid w:val="00A645C7"/>
    <w:rsid w:val="00C67B68"/>
    <w:rsid w:val="00CD4C5E"/>
    <w:rsid w:val="00CD79B9"/>
    <w:rsid w:val="00CF2C15"/>
    <w:rsid w:val="00D108D5"/>
    <w:rsid w:val="00D40E0A"/>
    <w:rsid w:val="00DA4110"/>
    <w:rsid w:val="00E05AB5"/>
    <w:rsid w:val="00E44BFD"/>
    <w:rsid w:val="00E65005"/>
    <w:rsid w:val="00EC29AE"/>
    <w:rsid w:val="00F774EF"/>
    <w:rsid w:val="00FA0C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21E9"/>
    <w:rPr>
      <w:rFonts w:ascii="Cambria Math" w:eastAsia="宋体" w:hAnsi="宋体" w:cs="Cambria Math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D21E9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2D21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2D21E9"/>
    <w:rPr>
      <w:rFonts w:ascii="Cambria Math" w:eastAsia="宋体" w:hAnsi="宋体" w:cs="Cambria Math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2D21E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2D21E9"/>
    <w:rPr>
      <w:rFonts w:ascii="Cambria Math" w:eastAsia="宋体" w:hAnsi="宋体" w:cs="Cambria Math"/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2D21E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D21E9"/>
    <w:rPr>
      <w:rFonts w:ascii="Cambria Math" w:eastAsia="宋体" w:hAnsi="宋体" w:cs="Cambria Math"/>
      <w:sz w:val="18"/>
      <w:szCs w:val="18"/>
    </w:rPr>
  </w:style>
  <w:style w:type="paragraph" w:customStyle="1" w:styleId="0">
    <w:name w:val="正文_0"/>
    <w:qFormat/>
    <w:rsid w:val="00CF2C15"/>
    <w:pPr>
      <w:widowControl w:val="0"/>
      <w:jc w:val="both"/>
    </w:pPr>
    <w:rPr>
      <w:rFonts w:ascii="Calibri" w:eastAsia="宋体" w:hAnsi="Calibri" w:cs="Times New Roman"/>
      <w:szCs w:val="24"/>
    </w:rPr>
  </w:style>
  <w:style w:type="table" w:styleId="a7">
    <w:name w:val="Table Grid"/>
    <w:basedOn w:val="a1"/>
    <w:uiPriority w:val="39"/>
    <w:rsid w:val="00CF2C1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21E9"/>
    <w:rPr>
      <w:rFonts w:ascii="Cambria Math" w:eastAsia="宋体" w:hAnsi="宋体" w:cs="Cambria Math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D21E9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2D21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2D21E9"/>
    <w:rPr>
      <w:rFonts w:ascii="Cambria Math" w:eastAsia="宋体" w:hAnsi="宋体" w:cs="Cambria Math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2D21E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2D21E9"/>
    <w:rPr>
      <w:rFonts w:ascii="Cambria Math" w:eastAsia="宋体" w:hAnsi="宋体" w:cs="Cambria Math"/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2D21E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D21E9"/>
    <w:rPr>
      <w:rFonts w:ascii="Cambria Math" w:eastAsia="宋体" w:hAnsi="宋体" w:cs="Cambria Math"/>
      <w:sz w:val="18"/>
      <w:szCs w:val="18"/>
    </w:rPr>
  </w:style>
  <w:style w:type="paragraph" w:customStyle="1" w:styleId="0">
    <w:name w:val="正文_0"/>
    <w:qFormat/>
    <w:rsid w:val="00CF2C15"/>
    <w:pPr>
      <w:widowControl w:val="0"/>
      <w:jc w:val="both"/>
    </w:pPr>
    <w:rPr>
      <w:rFonts w:ascii="Calibri" w:eastAsia="宋体" w:hAnsi="Calibri" w:cs="Times New Roman"/>
      <w:szCs w:val="24"/>
    </w:rPr>
  </w:style>
  <w:style w:type="table" w:styleId="a7">
    <w:name w:val="Table Grid"/>
    <w:basedOn w:val="a1"/>
    <w:uiPriority w:val="39"/>
    <w:rsid w:val="00CF2C1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4.bin"/><Relationship Id="rId303" Type="http://schemas.openxmlformats.org/officeDocument/2006/relationships/oleObject" Target="embeddings/oleObject156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70.bin"/><Relationship Id="rId170" Type="http://schemas.openxmlformats.org/officeDocument/2006/relationships/image" Target="media/image79.wmf"/><Relationship Id="rId191" Type="http://schemas.openxmlformats.org/officeDocument/2006/relationships/image" Target="media/image87.wmf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5.wmf"/><Relationship Id="rId107" Type="http://schemas.openxmlformats.org/officeDocument/2006/relationships/image" Target="media/image48.wmf"/><Relationship Id="rId268" Type="http://schemas.openxmlformats.org/officeDocument/2006/relationships/image" Target="media/image125.wmf"/><Relationship Id="rId289" Type="http://schemas.openxmlformats.org/officeDocument/2006/relationships/oleObject" Target="embeddings/oleObject149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64.bin"/><Relationship Id="rId5" Type="http://schemas.openxmlformats.org/officeDocument/2006/relationships/settings" Target="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4.wmf"/><Relationship Id="rId216" Type="http://schemas.openxmlformats.org/officeDocument/2006/relationships/image" Target="media/image100.wmf"/><Relationship Id="rId237" Type="http://schemas.openxmlformats.org/officeDocument/2006/relationships/image" Target="media/image110.wmf"/><Relationship Id="rId258" Type="http://schemas.openxmlformats.org/officeDocument/2006/relationships/oleObject" Target="embeddings/oleObject130.bin"/><Relationship Id="rId279" Type="http://schemas.openxmlformats.org/officeDocument/2006/relationships/oleObject" Target="embeddings/oleObject14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139" Type="http://schemas.openxmlformats.org/officeDocument/2006/relationships/image" Target="media/image63.wmf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25" Type="http://schemas.openxmlformats.org/officeDocument/2006/relationships/oleObject" Target="embeddings/oleObject171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5.wmf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58.wmf"/><Relationship Id="rId280" Type="http://schemas.openxmlformats.org/officeDocument/2006/relationships/image" Target="media/image129.wmf"/><Relationship Id="rId315" Type="http://schemas.openxmlformats.org/officeDocument/2006/relationships/image" Target="media/image143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6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26" Type="http://schemas.openxmlformats.org/officeDocument/2006/relationships/footer" Target="footer1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69.wmf"/><Relationship Id="rId172" Type="http://schemas.openxmlformats.org/officeDocument/2006/relationships/image" Target="media/image80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6.wmf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1.bin"/><Relationship Id="rId281" Type="http://schemas.openxmlformats.org/officeDocument/2006/relationships/oleObject" Target="embeddings/oleObject144.bin"/><Relationship Id="rId316" Type="http://schemas.openxmlformats.org/officeDocument/2006/relationships/oleObject" Target="embeddings/oleObject165.bin"/><Relationship Id="rId34" Type="http://schemas.openxmlformats.org/officeDocument/2006/relationships/image" Target="media/image13.wmf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4.wmf"/><Relationship Id="rId7" Type="http://schemas.openxmlformats.org/officeDocument/2006/relationships/footnotes" Target="foot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1.wmf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7.bin"/><Relationship Id="rId292" Type="http://schemas.openxmlformats.org/officeDocument/2006/relationships/image" Target="media/image134.wmf"/><Relationship Id="rId306" Type="http://schemas.openxmlformats.org/officeDocument/2006/relationships/oleObject" Target="embeddings/oleObject158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59.wmf"/><Relationship Id="rId327" Type="http://schemas.openxmlformats.org/officeDocument/2006/relationships/fontTable" Target="fontTable.xml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6.wmf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2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7.wmf"/><Relationship Id="rId168" Type="http://schemas.openxmlformats.org/officeDocument/2006/relationships/image" Target="media/image78.wmf"/><Relationship Id="rId282" Type="http://schemas.openxmlformats.org/officeDocument/2006/relationships/image" Target="media/image130.wmf"/><Relationship Id="rId312" Type="http://schemas.openxmlformats.org/officeDocument/2006/relationships/oleObject" Target="embeddings/oleObject162.bin"/><Relationship Id="rId317" Type="http://schemas.openxmlformats.org/officeDocument/2006/relationships/image" Target="media/image144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5.png"/><Relationship Id="rId184" Type="http://schemas.openxmlformats.org/officeDocument/2006/relationships/image" Target="media/image85.wmf"/><Relationship Id="rId189" Type="http://schemas.openxmlformats.org/officeDocument/2006/relationships/image" Target="media/image86.wmf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0" Type="http://schemas.openxmlformats.org/officeDocument/2006/relationships/oleObject" Target="embeddings/oleObject116.bin"/><Relationship Id="rId235" Type="http://schemas.openxmlformats.org/officeDocument/2006/relationships/image" Target="media/image109.wmf"/><Relationship Id="rId251" Type="http://schemas.openxmlformats.org/officeDocument/2006/relationships/image" Target="media/image117.wmf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1.bin"/><Relationship Id="rId298" Type="http://schemas.openxmlformats.org/officeDocument/2006/relationships/image" Target="media/image137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78.bin"/><Relationship Id="rId272" Type="http://schemas.openxmlformats.org/officeDocument/2006/relationships/image" Target="media/image127.wmf"/><Relationship Id="rId293" Type="http://schemas.openxmlformats.org/officeDocument/2006/relationships/oleObject" Target="embeddings/oleObject151.bin"/><Relationship Id="rId302" Type="http://schemas.openxmlformats.org/officeDocument/2006/relationships/image" Target="media/image139.wmf"/><Relationship Id="rId307" Type="http://schemas.openxmlformats.org/officeDocument/2006/relationships/oleObject" Target="embeddings/oleObject159.bin"/><Relationship Id="rId323" Type="http://schemas.openxmlformats.org/officeDocument/2006/relationships/oleObject" Target="embeddings/oleObject169.bin"/><Relationship Id="rId32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4.wmf"/><Relationship Id="rId220" Type="http://schemas.openxmlformats.org/officeDocument/2006/relationships/image" Target="media/image102.wmf"/><Relationship Id="rId225" Type="http://schemas.openxmlformats.org/officeDocument/2006/relationships/image" Target="media/image104.wmf"/><Relationship Id="rId241" Type="http://schemas.openxmlformats.org/officeDocument/2006/relationships/image" Target="media/image112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2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7.wmf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5.bin"/><Relationship Id="rId313" Type="http://schemas.openxmlformats.org/officeDocument/2006/relationships/oleObject" Target="embeddings/oleObject163.bin"/><Relationship Id="rId318" Type="http://schemas.openxmlformats.org/officeDocument/2006/relationships/oleObject" Target="embeddings/oleObject16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8.bin"/><Relationship Id="rId294" Type="http://schemas.openxmlformats.org/officeDocument/2006/relationships/image" Target="media/image135.wmf"/><Relationship Id="rId308" Type="http://schemas.openxmlformats.org/officeDocument/2006/relationships/image" Target="media/image14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1.wmf"/><Relationship Id="rId319" Type="http://schemas.openxmlformats.org/officeDocument/2006/relationships/oleObject" Target="embeddings/oleObject16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6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image" Target="media/image145.wmf"/><Relationship Id="rId80" Type="http://schemas.openxmlformats.org/officeDocument/2006/relationships/image" Target="media/image35.wmf"/><Relationship Id="rId155" Type="http://schemas.openxmlformats.org/officeDocument/2006/relationships/image" Target="media/image71.wmf"/><Relationship Id="rId176" Type="http://schemas.openxmlformats.org/officeDocument/2006/relationships/image" Target="media/image82.wmf"/><Relationship Id="rId197" Type="http://schemas.openxmlformats.org/officeDocument/2006/relationships/image" Target="media/image90.wmf"/><Relationship Id="rId201" Type="http://schemas.openxmlformats.org/officeDocument/2006/relationships/image" Target="media/image92.png"/><Relationship Id="rId222" Type="http://schemas.openxmlformats.org/officeDocument/2006/relationships/image" Target="media/image103.wmf"/><Relationship Id="rId243" Type="http://schemas.openxmlformats.org/officeDocument/2006/relationships/image" Target="media/image113.wmf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6.bin"/><Relationship Id="rId17" Type="http://schemas.openxmlformats.org/officeDocument/2006/relationships/image" Target="media/image5.png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42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6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275" Type="http://schemas.openxmlformats.org/officeDocument/2006/relationships/image" Target="media/image128.wmf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8.bin"/><Relationship Id="rId202" Type="http://schemas.openxmlformats.org/officeDocument/2006/relationships/image" Target="media/image93.wmf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0.bin"/><Relationship Id="rId297" Type="http://schemas.openxmlformats.org/officeDocument/2006/relationships/oleObject" Target="embeddings/oleObject153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5.bin"/><Relationship Id="rId322" Type="http://schemas.openxmlformats.org/officeDocument/2006/relationships/image" Target="media/image14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image" Target="media/image91.wmf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4.wmf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6EEDAD-F134-4859-B51B-DF801F41CC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830</Words>
  <Characters>4734</Characters>
  <Application>Microsoft Office Word</Application>
  <DocSecurity>0</DocSecurity>
  <Lines>39</Lines>
  <Paragraphs>11</Paragraphs>
  <ScaleCrop>false</ScaleCrop>
  <Company/>
  <LinksUpToDate>false</LinksUpToDate>
  <CharactersWithSpaces>55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7</cp:revision>
  <cp:lastPrinted>2021-12-06T06:30:00Z</cp:lastPrinted>
  <dcterms:created xsi:type="dcterms:W3CDTF">2021-12-04T03:40:00Z</dcterms:created>
  <dcterms:modified xsi:type="dcterms:W3CDTF">2021-12-06T06:30:00Z</dcterms:modified>
</cp:coreProperties>
</file>